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6B224A8" w14:textId="7A15E273" w:rsidR="000E56C8" w:rsidRDefault="00074FE6" w:rsidP="008D7749">
      <w:pPr>
        <w:jc w:val="center"/>
        <w:rPr>
          <w:rFonts w:ascii="Times New Roman" w:eastAsia="Times New Roman" w:hAnsi="Times New Roman" w:cs="Times New Roman"/>
          <w:b/>
          <w:iCs/>
          <w:sz w:val="28"/>
        </w:rPr>
      </w:pPr>
      <w:bookmarkStart w:id="0" w:name="_Toc434850679"/>
      <w:bookmarkStart w:id="1" w:name="_Toc435412685"/>
      <w:r w:rsidRPr="00074FE6">
        <w:rPr>
          <w:rFonts w:ascii="Times New Roman" w:eastAsia="Times New Roman" w:hAnsi="Times New Roman" w:cs="Times New Roman"/>
          <w:b/>
          <w:iCs/>
          <w:noProof/>
          <w:sz w:val="28"/>
          <w:lang w:eastAsia="ru-RU"/>
        </w:rPr>
        <w:drawing>
          <wp:anchor distT="0" distB="0" distL="114300" distR="114300" simplePos="0" relativeHeight="251658240" behindDoc="1" locked="0" layoutInCell="1" allowOverlap="1" wp14:anchorId="58BACD24" wp14:editId="401EB2CB">
            <wp:simplePos x="0" y="0"/>
            <wp:positionH relativeFrom="column">
              <wp:posOffset>-603885</wp:posOffset>
            </wp:positionH>
            <wp:positionV relativeFrom="paragraph">
              <wp:posOffset>-6985</wp:posOffset>
            </wp:positionV>
            <wp:extent cx="6428740" cy="8992235"/>
            <wp:effectExtent l="0" t="0" r="0" b="0"/>
            <wp:wrapTight wrapText="bothSides">
              <wp:wrapPolygon edited="0">
                <wp:start x="0" y="0"/>
                <wp:lineTo x="0" y="21553"/>
                <wp:lineTo x="21506" y="21553"/>
                <wp:lineTo x="21506" y="0"/>
                <wp:lineTo x="0" y="0"/>
              </wp:wrapPolygon>
            </wp:wrapTight>
            <wp:docPr id="1" name="Рисунок 1" descr="G:\дела на сентябрь\титульные листы (сканы), программы, 2021-2022\матем, база, 10-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:\дела на сентябрь\титульные листы (сканы), программы, 2021-2022\матем, база, 10-1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04"/>
                    <a:stretch/>
                  </pic:blipFill>
                  <pic:spPr bwMode="auto">
                    <a:xfrm>
                      <a:off x="0" y="0"/>
                      <a:ext cx="6428740" cy="899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5CD9D0" w14:textId="1B35103C" w:rsidR="00E66237" w:rsidRDefault="008D7749" w:rsidP="008D7749">
      <w:pPr>
        <w:jc w:val="center"/>
        <w:rPr>
          <w:rFonts w:ascii="Times New Roman" w:eastAsia="Times New Roman" w:hAnsi="Times New Roman" w:cs="Times New Roman"/>
          <w:b/>
          <w:iCs/>
          <w:sz w:val="28"/>
        </w:rPr>
      </w:pPr>
      <w:bookmarkStart w:id="2" w:name="_GoBack"/>
      <w:bookmarkEnd w:id="2"/>
      <w:r w:rsidRPr="008D7749">
        <w:rPr>
          <w:rFonts w:ascii="Times New Roman" w:eastAsia="Times New Roman" w:hAnsi="Times New Roman" w:cs="Times New Roman"/>
          <w:b/>
          <w:iCs/>
          <w:sz w:val="28"/>
        </w:rPr>
        <w:lastRenderedPageBreak/>
        <w:t>1.</w:t>
      </w:r>
      <w:r>
        <w:rPr>
          <w:rFonts w:ascii="Times New Roman" w:eastAsia="Times New Roman" w:hAnsi="Times New Roman" w:cs="Times New Roman"/>
          <w:b/>
          <w:iCs/>
          <w:sz w:val="28"/>
        </w:rPr>
        <w:t xml:space="preserve"> </w:t>
      </w:r>
      <w:r w:rsidRPr="008D7749">
        <w:rPr>
          <w:rFonts w:ascii="Times New Roman" w:eastAsia="Times New Roman" w:hAnsi="Times New Roman" w:cs="Times New Roman"/>
          <w:b/>
          <w:iCs/>
          <w:sz w:val="28"/>
        </w:rPr>
        <w:t>Планируемые результаты освоения учебного предмета:</w:t>
      </w:r>
    </w:p>
    <w:p w14:paraId="49AF412B" w14:textId="77777777"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>В соответствии с принятой Концепцией развития математического образования в Российской Федерации, математическое образование решает, в частности, следующие ключевые задачи:</w:t>
      </w:r>
    </w:p>
    <w:p w14:paraId="6363FCEA" w14:textId="77777777" w:rsidR="00676E23" w:rsidRPr="00542DB1" w:rsidRDefault="00676E23" w:rsidP="00676E2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</w:pPr>
      <w:r w:rsidRPr="00542DB1"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  <w:t xml:space="preserve">«предоставлять каждому обучающемуся возможность достижения уровня математических знаний, необходимого для дальнейшей успешной жизни в обществе»; </w:t>
      </w:r>
    </w:p>
    <w:p w14:paraId="0DEA853D" w14:textId="77777777" w:rsidR="00676E23" w:rsidRPr="00542DB1" w:rsidRDefault="00676E23" w:rsidP="00676E2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</w:pPr>
      <w:r w:rsidRPr="00542DB1"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  <w:t xml:space="preserve">«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информационных технологий и др.»; </w:t>
      </w:r>
    </w:p>
    <w:p w14:paraId="79061BAC" w14:textId="77777777" w:rsidR="00676E23" w:rsidRPr="00542DB1" w:rsidRDefault="00676E23" w:rsidP="00676E2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</w:pPr>
      <w:r w:rsidRPr="00542DB1"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  <w:t>«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».</w:t>
      </w:r>
    </w:p>
    <w:p w14:paraId="7A607D42" w14:textId="77777777"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Соответственно, выделяются три направления требований к результатам математического образования: </w:t>
      </w:r>
    </w:p>
    <w:p w14:paraId="62B23CD8" w14:textId="77777777" w:rsidR="00676E23" w:rsidRPr="00542DB1" w:rsidRDefault="00676E23" w:rsidP="00676E23">
      <w:pPr>
        <w:numPr>
          <w:ilvl w:val="0"/>
          <w:numId w:val="14"/>
        </w:numPr>
        <w:suppressAutoHyphens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42DB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ктико-ориентированное математическое образование (математика для жизни);</w:t>
      </w:r>
    </w:p>
    <w:p w14:paraId="6AD50BA6" w14:textId="77777777" w:rsidR="00676E23" w:rsidRPr="00542DB1" w:rsidRDefault="00676E23" w:rsidP="00676E23">
      <w:pPr>
        <w:numPr>
          <w:ilvl w:val="0"/>
          <w:numId w:val="14"/>
        </w:numPr>
        <w:suppressAutoHyphens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42DB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атематика для использования в профессии;</w:t>
      </w:r>
    </w:p>
    <w:p w14:paraId="0A2CCFB3" w14:textId="77777777" w:rsidR="00676E23" w:rsidRPr="00542DB1" w:rsidRDefault="00676E23" w:rsidP="00676E23">
      <w:pPr>
        <w:numPr>
          <w:ilvl w:val="0"/>
          <w:numId w:val="14"/>
        </w:numPr>
        <w:suppressAutoHyphens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42DB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ворческое направление, на которое нацелены те обучающиеся, которые планируют заниматься творческой и исследовательской работой в области математики, физики, экономики и других областях.</w:t>
      </w:r>
    </w:p>
    <w:p w14:paraId="7428CB2F" w14:textId="77777777"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Эти направления реализуются в двух блоках требований к результатам математического образования. </w:t>
      </w:r>
    </w:p>
    <w:p w14:paraId="5C07BD03" w14:textId="77777777"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>На базовом уровне:</w:t>
      </w:r>
    </w:p>
    <w:p w14:paraId="2FEB0E82" w14:textId="77777777" w:rsidR="00676E23" w:rsidRPr="00542DB1" w:rsidRDefault="00676E23" w:rsidP="00676E2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</w:pPr>
      <w:r w:rsidRPr="00542DB1"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  <w:t xml:space="preserve">Выпускник </w:t>
      </w:r>
      <w:r w:rsidRPr="00542DB1">
        <w:rPr>
          <w:rFonts w:ascii="Times New Roman" w:eastAsia="Calibri" w:hAnsi="Times New Roman" w:cs="Times New Roman"/>
          <w:b/>
          <w:bCs/>
          <w:sz w:val="28"/>
          <w:szCs w:val="28"/>
          <w:u w:color="000000"/>
          <w:bdr w:val="nil"/>
          <w:lang w:eastAsia="ru-RU"/>
        </w:rPr>
        <w:t xml:space="preserve">научится </w:t>
      </w:r>
      <w:r w:rsidRPr="00542DB1"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  <w:t>в 10–11-м классах: 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14:paraId="679852B6" w14:textId="77777777" w:rsidR="00676E23" w:rsidRPr="00542DB1" w:rsidRDefault="00676E23" w:rsidP="00676E2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</w:pPr>
      <w:r w:rsidRPr="00542DB1"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  <w:lastRenderedPageBreak/>
        <w:t xml:space="preserve">Выпускник </w:t>
      </w:r>
      <w:r w:rsidRPr="00542DB1">
        <w:rPr>
          <w:rFonts w:ascii="Times New Roman" w:eastAsia="Calibri" w:hAnsi="Times New Roman" w:cs="Times New Roman"/>
          <w:b/>
          <w:bCs/>
          <w:sz w:val="28"/>
          <w:szCs w:val="28"/>
          <w:u w:color="000000"/>
          <w:bdr w:val="nil"/>
          <w:lang w:eastAsia="ru-RU"/>
        </w:rPr>
        <w:t>получит возможность научиться</w:t>
      </w:r>
      <w:r w:rsidRPr="00542DB1"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  <w:t xml:space="preserve"> в 10–11-м классах: для развития мышления,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14:paraId="59AA06E1" w14:textId="77777777"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>Цели освоения программы базового уровня –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, не связанным с прикладным использованием математики.</w:t>
      </w:r>
    </w:p>
    <w:p w14:paraId="6AD6BBC1" w14:textId="77777777"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Программа по математике на базовом уровне предназначена для обучающихся средней школы, не испытывавших серьезных затруднений на предыдущего уровня обучения. </w:t>
      </w:r>
    </w:p>
    <w:p w14:paraId="4AEDC908" w14:textId="77777777"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>Обучающиеся, осуществляющие обучение на базовом уровне, должны освоить общие математические умения, необходимые для жизни в современном обществе; вместе с тем они получают возможность изучить предмет глубже, с тем чтобы в дальнейшем при необходимости изучать математику для профессионального применения.</w:t>
      </w:r>
    </w:p>
    <w:p w14:paraId="1F4623BB" w14:textId="77777777"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Большое внимание уделяется практико-ориентированным задачам. </w:t>
      </w:r>
    </w:p>
    <w:p w14:paraId="60D57F05" w14:textId="77777777"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При изучении математики большое внимание уделяется развитию коммуникативных умений </w:t>
      </w:r>
      <w:r w:rsidRPr="00542DB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(формулировать, аргументировать и критиковать), формированию основ логического мышления в части проверки истинности и ложности утверждений, построения примеров и контрпримеров, цепочек утверждений, формулировки отрицаний, а также необходимых и достаточных условий. В зависимости от уровня программы больше или меньше внимания уделяется умению работать по алгоритму, методам поиска алгоритма и определению границ применимости алгоритмов. Требования, сформулированные в разделе «Геометрия», в большей степени относятся к развитию пространственных представлений и графических методов, чем к формальному описанию стереометрических фактов. </w:t>
      </w:r>
    </w:p>
    <w:p w14:paraId="7976C498" w14:textId="77777777"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5567AD2A" w14:textId="77777777" w:rsidR="00676E23" w:rsidRDefault="00676E23" w:rsidP="00676E23">
      <w:pPr>
        <w:ind w:left="709"/>
        <w:jc w:val="center"/>
      </w:pPr>
    </w:p>
    <w:tbl>
      <w:tblPr>
        <w:tblW w:w="9470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15"/>
        <w:gridCol w:w="3788"/>
        <w:gridCol w:w="4167"/>
      </w:tblGrid>
      <w:tr w:rsidR="00E66237" w:rsidRPr="00E66237" w14:paraId="0E4A5FD1" w14:textId="77777777" w:rsidTr="00676E23">
        <w:trPr>
          <w:trHeight w:val="859"/>
        </w:trPr>
        <w:tc>
          <w:tcPr>
            <w:tcW w:w="1515" w:type="dxa"/>
            <w:vAlign w:val="bottom"/>
          </w:tcPr>
          <w:p w14:paraId="0D1CBB9C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55" w:type="dxa"/>
            <w:gridSpan w:val="2"/>
          </w:tcPr>
          <w:p w14:paraId="2256083F" w14:textId="77777777" w:rsidR="00E66237" w:rsidRPr="00E66237" w:rsidRDefault="00E66237" w:rsidP="00EE514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sz w:val="24"/>
                <w:szCs w:val="24"/>
              </w:rPr>
              <w:t>Базовый уровень</w:t>
            </w:r>
          </w:p>
          <w:p w14:paraId="598711AE" w14:textId="77777777" w:rsidR="00E66237" w:rsidRPr="00E66237" w:rsidRDefault="00E66237" w:rsidP="00EE514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sz w:val="24"/>
                <w:szCs w:val="24"/>
              </w:rPr>
              <w:t>«Проблемно-функциональные результаты»</w:t>
            </w:r>
          </w:p>
        </w:tc>
      </w:tr>
      <w:tr w:rsidR="00E66237" w:rsidRPr="00E66237" w14:paraId="51818EBF" w14:textId="77777777" w:rsidTr="00676E23">
        <w:trPr>
          <w:trHeight w:val="708"/>
        </w:trPr>
        <w:tc>
          <w:tcPr>
            <w:tcW w:w="1515" w:type="dxa"/>
          </w:tcPr>
          <w:p w14:paraId="564A8CE5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3788" w:type="dxa"/>
          </w:tcPr>
          <w:p w14:paraId="050C2156" w14:textId="77777777" w:rsidR="00E66237" w:rsidRPr="00E66237" w:rsidRDefault="00E66237" w:rsidP="00EE514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I. </w:t>
            </w:r>
            <w:r w:rsidRPr="00E66237">
              <w:rPr>
                <w:rFonts w:ascii="Times New Roman" w:hAnsi="Times New Roman" w:cs="Times New Roman"/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4167" w:type="dxa"/>
          </w:tcPr>
          <w:p w14:paraId="3D67822F" w14:textId="0817D98E" w:rsidR="00E66237" w:rsidRPr="00E66237" w:rsidRDefault="008D7749" w:rsidP="00676E2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</w:t>
            </w:r>
            <w:r w:rsidR="00676E23" w:rsidRPr="00542DB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E66237" w:rsidRPr="00E66237">
              <w:rPr>
                <w:rFonts w:ascii="Times New Roman" w:hAnsi="Times New Roman" w:cs="Times New Roman"/>
                <w:b/>
                <w:sz w:val="24"/>
                <w:szCs w:val="24"/>
              </w:rPr>
              <w:t>. Выпускник получит возможность научиться</w:t>
            </w:r>
          </w:p>
        </w:tc>
      </w:tr>
      <w:tr w:rsidR="00E66237" w:rsidRPr="00E66237" w14:paraId="0434380D" w14:textId="77777777" w:rsidTr="00676E23">
        <w:trPr>
          <w:trHeight w:val="2232"/>
        </w:trPr>
        <w:tc>
          <w:tcPr>
            <w:tcW w:w="1515" w:type="dxa"/>
          </w:tcPr>
          <w:p w14:paraId="724E1392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3788" w:type="dxa"/>
          </w:tcPr>
          <w:p w14:paraId="3851AE3E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14:paraId="30965113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67" w:type="dxa"/>
          </w:tcPr>
          <w:p w14:paraId="11B1037F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Для развития мышления, использования в повседневной жизни</w:t>
            </w:r>
          </w:p>
          <w:p w14:paraId="4EDFDE73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E66237" w:rsidRPr="00E66237" w14:paraId="1AF6000B" w14:textId="77777777" w:rsidTr="00676E23">
        <w:trPr>
          <w:trHeight w:val="429"/>
        </w:trPr>
        <w:tc>
          <w:tcPr>
            <w:tcW w:w="9470" w:type="dxa"/>
            <w:gridSpan w:val="3"/>
          </w:tcPr>
          <w:p w14:paraId="7A3694C3" w14:textId="773C1962" w:rsidR="00E66237" w:rsidRPr="00E66237" w:rsidRDefault="00E66237" w:rsidP="00E66237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sz w:val="24"/>
                <w:szCs w:val="24"/>
              </w:rPr>
              <w:t>Требования к результатам</w:t>
            </w:r>
          </w:p>
        </w:tc>
      </w:tr>
      <w:tr w:rsidR="00E66237" w:rsidRPr="00E66237" w14:paraId="5D401D4E" w14:textId="77777777" w:rsidTr="00676E23">
        <w:trPr>
          <w:trHeight w:val="143"/>
        </w:trPr>
        <w:tc>
          <w:tcPr>
            <w:tcW w:w="1515" w:type="dxa"/>
          </w:tcPr>
          <w:p w14:paraId="6FD3C820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3788" w:type="dxa"/>
          </w:tcPr>
          <w:p w14:paraId="2AB1569B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Оперировать на базовом уровне</w:t>
            </w:r>
            <w:r w:rsidRPr="00E66237">
              <w:rPr>
                <w:rStyle w:val="a9"/>
                <w:sz w:val="24"/>
                <w:szCs w:val="24"/>
              </w:rPr>
              <w:footnoteReference w:id="1"/>
            </w:r>
            <w:r w:rsidRPr="00E66237">
              <w:rPr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</w:t>
            </w:r>
            <w:r w:rsidRPr="00E66237">
              <w:rPr>
                <w:i/>
                <w:iCs/>
                <w:sz w:val="24"/>
                <w:szCs w:val="24"/>
              </w:rPr>
              <w:t xml:space="preserve"> </w:t>
            </w:r>
          </w:p>
          <w:p w14:paraId="70545032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контрпример;  </w:t>
            </w:r>
          </w:p>
          <w:p w14:paraId="6D9590D6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 xml:space="preserve">находить пересечение и объединение двух множеств, представленных графически на числовой прямой; </w:t>
            </w:r>
          </w:p>
          <w:p w14:paraId="1DE2598E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строить на числовой прямой подмножество числового множества, заданное простейшими условиями;</w:t>
            </w:r>
          </w:p>
          <w:p w14:paraId="0F926126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 xml:space="preserve">распознавать ложные утверждения, ошибки в рассуждениях,          в том </w:t>
            </w:r>
            <w:r w:rsidRPr="00E66237">
              <w:rPr>
                <w:sz w:val="24"/>
                <w:szCs w:val="24"/>
              </w:rPr>
              <w:lastRenderedPageBreak/>
              <w:t>числе с использованием контрпримеров.</w:t>
            </w:r>
          </w:p>
          <w:p w14:paraId="7DA5A9FF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57778882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1FBCBA38" w14:textId="77777777"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sz w:val="24"/>
                <w:szCs w:val="24"/>
              </w:rPr>
              <w:t>использовать числовые множества на координатной прямой для описания реальных процессов и явлений;</w:t>
            </w:r>
          </w:p>
          <w:p w14:paraId="2640CBC4" w14:textId="77777777"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sz w:val="24"/>
                <w:szCs w:val="24"/>
              </w:rPr>
              <w:t>проводить логические рассуждения в ситуациях повседневной жизни</w:t>
            </w:r>
          </w:p>
        </w:tc>
        <w:tc>
          <w:tcPr>
            <w:tcW w:w="4167" w:type="dxa"/>
          </w:tcPr>
          <w:p w14:paraId="1ED5D461" w14:textId="77777777" w:rsidR="00E66237" w:rsidRPr="00E66237" w:rsidRDefault="00E66237" w:rsidP="00E66237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Оперировать</w:t>
            </w:r>
            <w:r w:rsidRPr="00E66237">
              <w:rPr>
                <w:rStyle w:val="a9"/>
                <w:rFonts w:ascii="Times New Roman" w:hAnsi="Times New Roman"/>
                <w:i/>
                <w:sz w:val="24"/>
                <w:szCs w:val="24"/>
              </w:rPr>
              <w:footnoteReference w:id="2"/>
            </w: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</w:t>
            </w:r>
            <w:r w:rsidRPr="00E6623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E66237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</w:p>
          <w:p w14:paraId="0C414D3B" w14:textId="77777777" w:rsidR="00E66237" w:rsidRPr="00E66237" w:rsidRDefault="00E66237" w:rsidP="00E66237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      </w:r>
          </w:p>
          <w:p w14:paraId="403C888E" w14:textId="77777777" w:rsidR="00E66237" w:rsidRPr="00E66237" w:rsidRDefault="00E66237" w:rsidP="00E66237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проверять принадлежность элемента множеству;</w:t>
            </w:r>
          </w:p>
          <w:p w14:paraId="6D4F8B4C" w14:textId="77777777" w:rsidR="00E66237" w:rsidRPr="00E66237" w:rsidRDefault="00E66237" w:rsidP="00E66237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14:paraId="1F9FC90A" w14:textId="77777777" w:rsidR="00E66237" w:rsidRPr="00E66237" w:rsidRDefault="00E66237" w:rsidP="00E66237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14:paraId="4FF043CC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4F65C7AB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В повседневной жизни и при изучении других предметов:</w:t>
            </w:r>
          </w:p>
          <w:p w14:paraId="0EA9CDCE" w14:textId="77777777" w:rsidR="00E66237" w:rsidRPr="00E66237" w:rsidRDefault="00E66237" w:rsidP="00E66237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14:paraId="234913C8" w14:textId="77777777" w:rsidR="00E66237" w:rsidRPr="00E66237" w:rsidRDefault="00E66237" w:rsidP="00E66237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E66237" w:rsidRPr="00E66237" w14:paraId="69F29AD6" w14:textId="77777777" w:rsidTr="00676E23">
        <w:trPr>
          <w:trHeight w:val="143"/>
        </w:trPr>
        <w:tc>
          <w:tcPr>
            <w:tcW w:w="1515" w:type="dxa"/>
          </w:tcPr>
          <w:p w14:paraId="7FB12ED2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3788" w:type="dxa"/>
          </w:tcPr>
          <w:p w14:paraId="4B5E274C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</w:p>
          <w:p w14:paraId="761675EF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14:paraId="56B73E2B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>выполнять арифметические действия с целыми и рациональными числами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14:paraId="4ED8EAA3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14:paraId="72AE4215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сравнивать рациональные числа между собой;</w:t>
            </w:r>
          </w:p>
          <w:p w14:paraId="222A1BCA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 xml:space="preserve">оценивать и сравнивать с рациональными числами значения целых степеней чисел, корней натуральной степени из чисел, логарифмов </w:t>
            </w:r>
            <w:r w:rsidRPr="00E66237">
              <w:rPr>
                <w:sz w:val="24"/>
                <w:szCs w:val="24"/>
              </w:rPr>
              <w:lastRenderedPageBreak/>
              <w:t>чисел в простых случаях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14:paraId="4478C71C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>изображать точками на числовой прямой целые и рациональные числа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14:paraId="687B55E3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 xml:space="preserve">изображать точками на числовой прямой целые 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>степени чисел, корни натуральной степени из чисел, логарифмы чисел в простых случаях;</w:t>
            </w:r>
          </w:p>
          <w:p w14:paraId="5E9AC1B3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FF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>выполнять несложные преобразования целых и дробно-рациональных буквенных выражений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14:paraId="7205E0DE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выражать в простейших случаях из равенства одну переменную через другие;</w:t>
            </w:r>
          </w:p>
          <w:p w14:paraId="6690939D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14:paraId="537BEEB0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изображать схематически угол, величина которого выражена в градусах;</w:t>
            </w:r>
          </w:p>
          <w:p w14:paraId="5480AB0E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оценивать знаки синуса, косинуса, тангенса, котангенса конкретных углов. </w:t>
            </w:r>
          </w:p>
          <w:p w14:paraId="672F1F1C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15C96C03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14:paraId="6B4165B6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rStyle w:val="ac"/>
                <w:sz w:val="24"/>
                <w:szCs w:val="24"/>
              </w:rPr>
              <w:t xml:space="preserve">выполнять вычисления при решении задач </w:t>
            </w:r>
            <w:r w:rsidRPr="00E66237">
              <w:rPr>
                <w:rStyle w:val="ac"/>
                <w:sz w:val="24"/>
                <w:szCs w:val="24"/>
                <w:lang w:eastAsia="ru-RU"/>
              </w:rPr>
              <w:t>практического характера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14:paraId="46E7E0EA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color w:val="000000"/>
                <w:sz w:val="24"/>
                <w:szCs w:val="24"/>
                <w:lang w:eastAsia="ru-RU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14:paraId="48AC5D21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color w:val="000000"/>
                <w:sz w:val="24"/>
                <w:szCs w:val="24"/>
                <w:lang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14:paraId="177D98F3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использовать методы округления, приближения и </w:t>
            </w:r>
            <w:r w:rsidRPr="00E66237">
              <w:rPr>
                <w:sz w:val="24"/>
                <w:szCs w:val="24"/>
                <w:lang w:eastAsia="ru-RU"/>
              </w:rPr>
              <w:lastRenderedPageBreak/>
              <w:t>прикидки при решении практических задач повседневной жизни</w:t>
            </w:r>
          </w:p>
        </w:tc>
        <w:tc>
          <w:tcPr>
            <w:tcW w:w="4167" w:type="dxa"/>
          </w:tcPr>
          <w:p w14:paraId="48617393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</w:p>
          <w:p w14:paraId="5D9BAB50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i/>
                <w:color w:val="000000"/>
                <w:sz w:val="24"/>
                <w:szCs w:val="24"/>
                <w:lang w:eastAsia="ru-RU"/>
              </w:rPr>
              <w:t>приводить примеры чисел с заданными свойствами делимости;</w:t>
            </w:r>
          </w:p>
          <w:p w14:paraId="3807FEE5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E66237">
              <w:rPr>
                <w:i/>
                <w:iCs/>
                <w:color w:val="000000"/>
                <w:sz w:val="24"/>
                <w:szCs w:val="24"/>
                <w:lang w:eastAsia="ru-RU"/>
              </w:rPr>
              <w:t>е и π;</w:t>
            </w:r>
          </w:p>
          <w:p w14:paraId="25CA6113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14:paraId="5FFACD1F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14:paraId="339C1972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пользоваться оценкой и прикидкой </w:t>
            </w:r>
            <w:r w:rsidRPr="00E66237">
              <w:rPr>
                <w:i/>
                <w:sz w:val="24"/>
                <w:szCs w:val="24"/>
              </w:rPr>
              <w:lastRenderedPageBreak/>
              <w:t>при практических расчетах;</w:t>
            </w:r>
          </w:p>
          <w:p w14:paraId="0688F592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14:paraId="4F419CA2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14:paraId="2322CE57" w14:textId="77777777"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 xml:space="preserve">изображать схематически угол, величина которого выражена в градусах </w:t>
            </w:r>
            <w:r w:rsidRPr="00E66237">
              <w:rPr>
                <w:rFonts w:ascii="Times New Roman" w:hAnsi="Times New Roman"/>
                <w:i/>
                <w:iCs/>
                <w:sz w:val="24"/>
                <w:szCs w:val="24"/>
              </w:rPr>
              <w:t>или радианах</w:t>
            </w: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 xml:space="preserve">; </w:t>
            </w:r>
          </w:p>
          <w:p w14:paraId="0952B122" w14:textId="77777777"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>использовать при решении задач табличные значения тригонометрических функций углов;</w:t>
            </w:r>
          </w:p>
          <w:p w14:paraId="44620A71" w14:textId="77777777"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выполнять перевод величины угла из радианной меры в градусную и обратно.</w:t>
            </w:r>
          </w:p>
          <w:p w14:paraId="00376786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688B2451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14:paraId="3CFD30D0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14:paraId="58466750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E66237">
              <w:rPr>
                <w:i/>
                <w:color w:val="000000"/>
                <w:sz w:val="24"/>
                <w:szCs w:val="24"/>
                <w:lang w:eastAsia="ru-RU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14:paraId="1FF65A68" w14:textId="77777777" w:rsidR="00E66237" w:rsidRPr="00E66237" w:rsidRDefault="00E66237" w:rsidP="00EE5145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E66237" w:rsidRPr="00E66237" w14:paraId="5DE7DF83" w14:textId="77777777" w:rsidTr="00676E23">
        <w:trPr>
          <w:trHeight w:val="143"/>
        </w:trPr>
        <w:tc>
          <w:tcPr>
            <w:tcW w:w="1515" w:type="dxa"/>
          </w:tcPr>
          <w:p w14:paraId="1B2AE168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14:paraId="57160834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3788" w:type="dxa"/>
          </w:tcPr>
          <w:p w14:paraId="0345A04A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Решать линейные уравнения и неравенства, квадратные уравнения;</w:t>
            </w:r>
          </w:p>
          <w:p w14:paraId="2122F1DB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решать логарифмические уравнения вида </w:t>
            </w:r>
            <w:r w:rsidRPr="00E66237">
              <w:rPr>
                <w:sz w:val="24"/>
                <w:szCs w:val="24"/>
                <w:lang w:val="en-US" w:eastAsia="ru-RU"/>
              </w:rPr>
              <w:t>log</w:t>
            </w:r>
            <w:r w:rsidRPr="00E66237">
              <w:rPr>
                <w:sz w:val="24"/>
                <w:szCs w:val="24"/>
                <w:lang w:eastAsia="ru-RU"/>
              </w:rPr>
              <w:t xml:space="preserve"> </w:t>
            </w:r>
            <w:r w:rsidRPr="00E66237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E66237">
              <w:rPr>
                <w:sz w:val="24"/>
                <w:szCs w:val="24"/>
                <w:lang w:eastAsia="ru-RU"/>
              </w:rPr>
              <w:t xml:space="preserve"> (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bx</w:t>
            </w:r>
            <w:r w:rsidRPr="00E66237">
              <w:rPr>
                <w:sz w:val="24"/>
                <w:szCs w:val="24"/>
                <w:lang w:eastAsia="ru-RU"/>
              </w:rPr>
              <w:t xml:space="preserve"> +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c</w:t>
            </w:r>
            <w:r w:rsidRPr="00E66237">
              <w:rPr>
                <w:sz w:val="24"/>
                <w:szCs w:val="24"/>
                <w:lang w:eastAsia="ru-RU"/>
              </w:rPr>
              <w:t xml:space="preserve">) =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d</w:t>
            </w:r>
            <w:r w:rsidRPr="00E66237">
              <w:rPr>
                <w:sz w:val="24"/>
                <w:szCs w:val="24"/>
                <w:lang w:eastAsia="ru-RU"/>
              </w:rPr>
              <w:t xml:space="preserve"> и простейшие неравенства вида </w:t>
            </w:r>
            <w:r w:rsidRPr="00E66237">
              <w:rPr>
                <w:sz w:val="24"/>
                <w:szCs w:val="24"/>
                <w:lang w:val="en-US" w:eastAsia="ru-RU"/>
              </w:rPr>
              <w:t>log</w:t>
            </w:r>
            <w:r w:rsidRPr="00E66237">
              <w:rPr>
                <w:sz w:val="24"/>
                <w:szCs w:val="24"/>
                <w:lang w:eastAsia="ru-RU"/>
              </w:rPr>
              <w:t xml:space="preserve"> </w:t>
            </w:r>
            <w:r w:rsidRPr="00E66237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E66237">
              <w:rPr>
                <w:sz w:val="24"/>
                <w:szCs w:val="24"/>
                <w:lang w:eastAsia="ru-RU"/>
              </w:rPr>
              <w:t xml:space="preserve">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x</w:t>
            </w:r>
            <w:r w:rsidRPr="00E66237">
              <w:rPr>
                <w:sz w:val="24"/>
                <w:szCs w:val="24"/>
                <w:lang w:eastAsia="ru-RU"/>
              </w:rPr>
              <w:t xml:space="preserve"> &lt;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d</w:t>
            </w:r>
            <w:r w:rsidRPr="00E66237">
              <w:rPr>
                <w:sz w:val="24"/>
                <w:szCs w:val="24"/>
                <w:lang w:eastAsia="ru-RU"/>
              </w:rPr>
              <w:t>;</w:t>
            </w:r>
          </w:p>
          <w:p w14:paraId="54A5102A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решать показательные уравнения, вида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i/>
                <w:sz w:val="24"/>
                <w:szCs w:val="24"/>
                <w:vertAlign w:val="superscript"/>
                <w:lang w:val="en-US" w:eastAsia="ru-RU"/>
              </w:rPr>
              <w:t>bx</w:t>
            </w:r>
            <w:r w:rsidRPr="00E66237">
              <w:rPr>
                <w:i/>
                <w:sz w:val="24"/>
                <w:szCs w:val="24"/>
                <w:vertAlign w:val="superscript"/>
                <w:lang w:eastAsia="ru-RU"/>
              </w:rPr>
              <w:t>+</w:t>
            </w:r>
            <w:r w:rsidRPr="00E66237">
              <w:rPr>
                <w:i/>
                <w:sz w:val="24"/>
                <w:szCs w:val="24"/>
                <w:vertAlign w:val="superscript"/>
                <w:lang w:val="en-US" w:eastAsia="ru-RU"/>
              </w:rPr>
              <w:t>c</w:t>
            </w:r>
            <w:r w:rsidRPr="00E66237">
              <w:rPr>
                <w:i/>
                <w:sz w:val="24"/>
                <w:szCs w:val="24"/>
                <w:lang w:eastAsia="ru-RU"/>
              </w:rPr>
              <w:t xml:space="preserve">=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d</w:t>
            </w:r>
            <w:r w:rsidRPr="00E66237">
              <w:rPr>
                <w:sz w:val="24"/>
                <w:szCs w:val="24"/>
                <w:lang w:eastAsia="ru-RU"/>
              </w:rPr>
              <w:t xml:space="preserve">  (где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d</w:t>
            </w:r>
            <w:r w:rsidRPr="00E66237">
              <w:rPr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sz w:val="24"/>
                <w:szCs w:val="24"/>
                <w:lang w:eastAsia="ru-RU"/>
              </w:rPr>
              <w:t xml:space="preserve">) и простейшие неравенства вида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i/>
                <w:sz w:val="24"/>
                <w:szCs w:val="24"/>
                <w:vertAlign w:val="superscript"/>
                <w:lang w:val="en-US" w:eastAsia="ru-RU"/>
              </w:rPr>
              <w:t>x</w:t>
            </w:r>
            <w:r w:rsidRPr="00E66237">
              <w:rPr>
                <w:i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E66237">
              <w:rPr>
                <w:i/>
                <w:sz w:val="24"/>
                <w:szCs w:val="24"/>
                <w:lang w:eastAsia="ru-RU"/>
              </w:rPr>
              <w:t xml:space="preserve">&lt;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d</w:t>
            </w:r>
            <w:r w:rsidRPr="00E66237">
              <w:rPr>
                <w:sz w:val="24"/>
                <w:szCs w:val="24"/>
                <w:lang w:eastAsia="ru-RU"/>
              </w:rPr>
              <w:t xml:space="preserve">    (где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d</w:t>
            </w:r>
            <w:r w:rsidRPr="00E66237">
              <w:rPr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sz w:val="24"/>
                <w:szCs w:val="24"/>
                <w:lang w:eastAsia="ru-RU"/>
              </w:rPr>
              <w:t>)</w:t>
            </w:r>
            <w:r w:rsidRPr="00E66237">
              <w:rPr>
                <w:color w:val="FF0000"/>
                <w:sz w:val="24"/>
                <w:szCs w:val="24"/>
                <w:lang w:eastAsia="ru-RU"/>
              </w:rPr>
              <w:t>;</w:t>
            </w:r>
            <w:r w:rsidRPr="00E66237">
              <w:rPr>
                <w:sz w:val="24"/>
                <w:szCs w:val="24"/>
                <w:lang w:eastAsia="ru-RU"/>
              </w:rPr>
              <w:t>.</w:t>
            </w:r>
          </w:p>
          <w:p w14:paraId="5B69EF2D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приводить несколько примеров корней простейшего тригонометрического уравнения вида: sin 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E66237">
              <w:rPr>
                <w:color w:val="000000"/>
                <w:sz w:val="24"/>
                <w:szCs w:val="24"/>
                <w:lang w:val="en-US" w:eastAsia="ru-RU"/>
              </w:rPr>
              <w:t>co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s 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E66237">
              <w:rPr>
                <w:color w:val="000000"/>
                <w:sz w:val="24"/>
                <w:szCs w:val="24"/>
                <w:lang w:val="en-US" w:eastAsia="ru-RU"/>
              </w:rPr>
              <w:t>tg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i/>
                <w:color w:val="000000"/>
                <w:sz w:val="24"/>
                <w:szCs w:val="24"/>
                <w:lang w:eastAsia="ru-RU"/>
              </w:rPr>
              <w:t>,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E66237">
              <w:rPr>
                <w:color w:val="000000"/>
                <w:sz w:val="24"/>
                <w:szCs w:val="24"/>
                <w:lang w:val="en-US" w:eastAsia="ru-RU"/>
              </w:rPr>
              <w:t>ctg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где 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– табличное значение соответствующей тригонометрической функции.</w:t>
            </w:r>
          </w:p>
          <w:p w14:paraId="0A097BF9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28E5C524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11C8CD13" w14:textId="77777777"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4167" w:type="dxa"/>
          </w:tcPr>
          <w:p w14:paraId="5F7000F5" w14:textId="77777777" w:rsidR="00E66237" w:rsidRPr="00E66237" w:rsidRDefault="00E66237" w:rsidP="00E66237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14:paraId="66E1938A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14:paraId="76E5FB7B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использовать метод интервалов для решения неравенств;</w:t>
            </w:r>
          </w:p>
          <w:p w14:paraId="6FEDA287" w14:textId="77777777" w:rsidR="00E66237" w:rsidRPr="00E66237" w:rsidRDefault="00E66237" w:rsidP="00E66237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t>использовать графический метод для приближенного решения уравнений и неравенств;</w:t>
            </w:r>
          </w:p>
          <w:p w14:paraId="0A811732" w14:textId="77777777" w:rsidR="00E66237" w:rsidRPr="00E66237" w:rsidRDefault="00E66237" w:rsidP="00E66237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14:paraId="1563A046" w14:textId="77777777" w:rsidR="00E66237" w:rsidRPr="00E66237" w:rsidRDefault="00E66237" w:rsidP="00E66237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14:paraId="2A085F5E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1E3F6CFF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14:paraId="02452FEF" w14:textId="77777777"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14:paraId="334C8744" w14:textId="77777777" w:rsidR="00E66237" w:rsidRPr="00E66237" w:rsidRDefault="00E66237" w:rsidP="00E66237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14:paraId="19EE1253" w14:textId="77777777"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 xml:space="preserve"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</w:t>
            </w:r>
            <w:r w:rsidRPr="00E66237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прикладной задачи</w:t>
            </w:r>
          </w:p>
        </w:tc>
      </w:tr>
      <w:tr w:rsidR="00E66237" w:rsidRPr="00E66237" w14:paraId="6B27C1F8" w14:textId="77777777" w:rsidTr="00676E23">
        <w:trPr>
          <w:trHeight w:val="143"/>
        </w:trPr>
        <w:tc>
          <w:tcPr>
            <w:tcW w:w="1515" w:type="dxa"/>
          </w:tcPr>
          <w:p w14:paraId="23769FB3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3788" w:type="dxa"/>
          </w:tcPr>
          <w:p w14:paraId="18D95A37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14:paraId="6566AEB2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14:paraId="2F48BDC7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14:paraId="14A55057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14:paraId="2507D34D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находить по графику приближённо значения функции в заданных точках;</w:t>
            </w:r>
          </w:p>
          <w:p w14:paraId="38420591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 xml:space="preserve">определять по графику свойства функции (нули, промежутки знакопостоянства, </w:t>
            </w:r>
            <w:r w:rsidRPr="00E66237">
              <w:rPr>
                <w:sz w:val="24"/>
                <w:szCs w:val="24"/>
              </w:rPr>
              <w:lastRenderedPageBreak/>
              <w:t>промежутки монотонности, наибольшие и наименьшие значения и т.п.);</w:t>
            </w:r>
          </w:p>
          <w:p w14:paraId="57DC6849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E66237">
              <w:rPr>
                <w:iCs/>
                <w:sz w:val="24"/>
                <w:szCs w:val="24"/>
                <w:lang w:eastAsia="ru-RU"/>
              </w:rPr>
              <w:t>и т.д</w:t>
            </w:r>
            <w:r w:rsidRPr="00E66237">
              <w:rPr>
                <w:sz w:val="24"/>
                <w:szCs w:val="24"/>
                <w:lang w:eastAsia="ru-RU"/>
              </w:rPr>
              <w:t>.).</w:t>
            </w:r>
          </w:p>
          <w:p w14:paraId="3D99A5D7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4A7C0378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129DEEAF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знакопостоянства и т.п.); </w:t>
            </w:r>
          </w:p>
          <w:p w14:paraId="4FDA6C1E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4167" w:type="dxa"/>
          </w:tcPr>
          <w:p w14:paraId="09728BC0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lastRenderedPageBreak/>
              <w:t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14:paraId="0A67F7DB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  <w:r w:rsidRPr="00E66237">
              <w:rPr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14:paraId="519C3B63" w14:textId="77777777"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14:paraId="719F32F5" w14:textId="77777777"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строить графики изученных функций;</w:t>
            </w:r>
          </w:p>
          <w:p w14:paraId="0372D3B9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14:paraId="67311747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E66237">
              <w:rPr>
                <w:i/>
                <w:iCs/>
                <w:sz w:val="24"/>
                <w:szCs w:val="24"/>
                <w:lang w:eastAsia="ru-RU"/>
              </w:rPr>
              <w:t>асимптоты, нули функции и т.д</w:t>
            </w:r>
            <w:r w:rsidRPr="00E66237">
              <w:rPr>
                <w:i/>
                <w:sz w:val="24"/>
                <w:szCs w:val="24"/>
                <w:lang w:eastAsia="ru-RU"/>
              </w:rPr>
              <w:t>.);</w:t>
            </w:r>
          </w:p>
          <w:p w14:paraId="6156EC09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решать уравнения, простейшие системы уравнений, используя свойства функций и их графиков.</w:t>
            </w:r>
          </w:p>
          <w:p w14:paraId="5EAA0F07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3D0F5FC0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14:paraId="11D92B49" w14:textId="77777777"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ределять по графикам и </w:t>
            </w: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знакопостоянства, асимптоты, период и т.п.); </w:t>
            </w:r>
          </w:p>
          <w:p w14:paraId="535E3D86" w14:textId="77777777"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  <w:r w:rsidRPr="00E66237">
              <w:rPr>
                <w:rFonts w:ascii="Times New Roman" w:hAnsi="Times New Roman" w:cs="Times New Roman"/>
                <w:i/>
                <w:sz w:val="24"/>
                <w:szCs w:val="24"/>
                <w:highlight w:val="red"/>
                <w:lang w:eastAsia="ru-RU"/>
              </w:rPr>
              <w:t xml:space="preserve"> </w:t>
            </w:r>
          </w:p>
          <w:p w14:paraId="616B2BBF" w14:textId="77777777"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</w:tr>
      <w:tr w:rsidR="00E66237" w:rsidRPr="00E66237" w14:paraId="7563C1A0" w14:textId="77777777" w:rsidTr="00676E23">
        <w:trPr>
          <w:trHeight w:val="143"/>
        </w:trPr>
        <w:tc>
          <w:tcPr>
            <w:tcW w:w="1515" w:type="dxa"/>
          </w:tcPr>
          <w:p w14:paraId="6F493BE8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3788" w:type="dxa"/>
          </w:tcPr>
          <w:p w14:paraId="678C1403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14:paraId="03E8A41D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14:paraId="0EECAB07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решать несложные задачи на применение связи между промежутками монотонности и точками экстремума функции, с одной стороны, и промежутками знакопостоянства и нулями производной этой функции – с другой.</w:t>
            </w:r>
          </w:p>
          <w:p w14:paraId="2869F1C1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036C3429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6919C177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 xml:space="preserve">пользуясь графиками, </w:t>
            </w:r>
            <w:r w:rsidRPr="00E66237">
              <w:rPr>
                <w:sz w:val="24"/>
                <w:szCs w:val="24"/>
              </w:rPr>
              <w:lastRenderedPageBreak/>
              <w:t>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</w:p>
          <w:p w14:paraId="1C1FD164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14:paraId="0BB0B708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4167" w:type="dxa"/>
          </w:tcPr>
          <w:p w14:paraId="156A6F3F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  <w:lang w:eastAsia="ru-RU"/>
              </w:rPr>
              <w:lastRenderedPageBreak/>
              <w:t>Оперировать понятиями: производная функции в точке, касательная к графику функции, производная функции;</w:t>
            </w:r>
          </w:p>
          <w:p w14:paraId="2F3A8659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  <w:lang w:eastAsia="ru-RU"/>
              </w:rPr>
              <w:t>вычислять производную одночлена, многочлена, квадратного корня, производную суммы функций;</w:t>
            </w:r>
          </w:p>
          <w:p w14:paraId="7340E297" w14:textId="77777777" w:rsidR="00E66237" w:rsidRPr="00E66237" w:rsidRDefault="00E66237" w:rsidP="00E66237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14:paraId="1B41A807" w14:textId="77777777" w:rsidR="00E66237" w:rsidRPr="00E66237" w:rsidRDefault="00E66237" w:rsidP="00E66237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14:paraId="40D7E10C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34E14E4B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В повседневной жизни и при изучении </w:t>
            </w: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других учебных предметов:</w:t>
            </w:r>
          </w:p>
          <w:p w14:paraId="42857148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14:paraId="1457AF6D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 интерпретировать полученные результаты</w:t>
            </w:r>
          </w:p>
        </w:tc>
      </w:tr>
      <w:tr w:rsidR="00E66237" w:rsidRPr="00E66237" w14:paraId="4A957E2D" w14:textId="77777777" w:rsidTr="00676E23">
        <w:trPr>
          <w:trHeight w:val="10111"/>
        </w:trPr>
        <w:tc>
          <w:tcPr>
            <w:tcW w:w="1515" w:type="dxa"/>
          </w:tcPr>
          <w:p w14:paraId="0F07FC48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Статистика и теория вероятностей, логика и комбинаторика</w:t>
            </w:r>
          </w:p>
          <w:p w14:paraId="40661206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8" w:type="dxa"/>
          </w:tcPr>
          <w:p w14:paraId="26CE4F0A" w14:textId="77777777" w:rsidR="00E66237" w:rsidRPr="00E66237" w:rsidRDefault="00E66237" w:rsidP="00EE5145">
            <w:pPr>
              <w:pStyle w:val="a0"/>
              <w:keepNext/>
              <w:keepLines/>
              <w:spacing w:after="0"/>
              <w:ind w:left="357" w:hanging="357"/>
              <w:jc w:val="left"/>
              <w:outlineLvl w:val="8"/>
              <w:rPr>
                <w:b/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14:paraId="53BB0AD3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b/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14:paraId="499B1279" w14:textId="77777777"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</w:rPr>
              <w:t xml:space="preserve">вычислять вероятности событий на основе подсчета числа исходов. </w:t>
            </w:r>
          </w:p>
          <w:p w14:paraId="5D209348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45BF1D81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4FDBAA5D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оценивать и сравнивать в простых случаях вероятности событий в реальной жизни;</w:t>
            </w:r>
          </w:p>
          <w:p w14:paraId="39239D15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4167" w:type="dxa"/>
          </w:tcPr>
          <w:p w14:paraId="264E0CAA" w14:textId="77777777"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14:paraId="1B48AE07" w14:textId="77777777"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14:paraId="4E48F4F8" w14:textId="77777777"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14:paraId="5FEAB14C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14:paraId="49A09D54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14:paraId="31C08EDC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14:paraId="4335649D" w14:textId="77777777"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14:paraId="7261BAF1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2A4D9C93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7E7C71F7" w14:textId="77777777"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14:paraId="072D0446" w14:textId="77777777"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>выбирать подходящие методы представления и обработки данных;</w:t>
            </w:r>
          </w:p>
          <w:p w14:paraId="6509A880" w14:textId="77777777"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E66237" w:rsidRPr="00E66237" w14:paraId="699203B8" w14:textId="77777777" w:rsidTr="00676E23">
        <w:trPr>
          <w:trHeight w:val="3670"/>
        </w:trPr>
        <w:tc>
          <w:tcPr>
            <w:tcW w:w="1515" w:type="dxa"/>
          </w:tcPr>
          <w:p w14:paraId="64165917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3788" w:type="dxa"/>
          </w:tcPr>
          <w:p w14:paraId="4864B1E7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Решать несложные текстовые задачи разных типов;</w:t>
            </w:r>
          </w:p>
          <w:p w14:paraId="5A09CFFF" w14:textId="77777777"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14:paraId="457D44C0" w14:textId="77777777"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14:paraId="71C34ECA" w14:textId="77777777"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14:paraId="6CB2A1CD" w14:textId="77777777"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пользовать логические рассуждения при решении задачи;</w:t>
            </w:r>
          </w:p>
          <w:p w14:paraId="1BF63095" w14:textId="77777777"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14:paraId="4EB28863" w14:textId="77777777"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</w:rPr>
              <w:t>осуществлять несложный перебор возможных решений, выбирая из них оптимальное по критериям, сформулированным в условии;</w:t>
            </w:r>
          </w:p>
          <w:p w14:paraId="32272A03" w14:textId="77777777"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14:paraId="23838C15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решать задачи на расчет стоимости покупок, услуг, поездок и т.п.;</w:t>
            </w:r>
          </w:p>
          <w:p w14:paraId="08A1D70D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14:paraId="43C3C3E5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color w:val="000000"/>
                <w:sz w:val="24"/>
                <w:szCs w:val="24"/>
                <w:lang w:eastAsia="ru-RU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14:paraId="483F0E8B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решать практические задачи, требующие использования отрицательных чисел: на определение температуры, на </w:t>
            </w:r>
            <w:r w:rsidRPr="00E66237">
              <w:rPr>
                <w:sz w:val="24"/>
                <w:szCs w:val="24"/>
                <w:lang w:eastAsia="ru-RU"/>
              </w:rPr>
              <w:lastRenderedPageBreak/>
              <w:t>определение положения на временнóй оси (до нашей эры и после), на движение денежных средств (приход/расход), на определение глубины/высоты и т.п.;</w:t>
            </w:r>
          </w:p>
          <w:p w14:paraId="361DC8FB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14:paraId="2FB420E6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2C5ED79F" w14:textId="77777777" w:rsidR="00E66237" w:rsidRPr="00E66237" w:rsidRDefault="00E66237" w:rsidP="00E66237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4167" w:type="dxa"/>
          </w:tcPr>
          <w:p w14:paraId="4D82ADDA" w14:textId="77777777"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14:paraId="29545BCA" w14:textId="77777777"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14:paraId="245214D3" w14:textId="77777777"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14:paraId="7BF59E38" w14:textId="77777777"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14:paraId="18C3B3B2" w14:textId="77777777"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</w:t>
            </w:r>
          </w:p>
          <w:p w14:paraId="26D17621" w14:textId="77777777"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14:paraId="4CAD87E2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3842D646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772307DA" w14:textId="77777777"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</w:tr>
      <w:tr w:rsidR="00E66237" w:rsidRPr="00E66237" w14:paraId="0D3BB081" w14:textId="77777777" w:rsidTr="00676E23">
        <w:trPr>
          <w:trHeight w:val="2254"/>
        </w:trPr>
        <w:tc>
          <w:tcPr>
            <w:tcW w:w="1515" w:type="dxa"/>
          </w:tcPr>
          <w:p w14:paraId="21A58988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еометрия</w:t>
            </w:r>
          </w:p>
        </w:tc>
        <w:tc>
          <w:tcPr>
            <w:tcW w:w="3788" w:type="dxa"/>
          </w:tcPr>
          <w:p w14:paraId="6699D828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14:paraId="370667C0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14:paraId="0BC6F5D6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14:paraId="6AD1D859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  <w:lang w:eastAsia="ru-RU"/>
              </w:rPr>
              <w:t>делать (выносные) плоские чертежи из рисунков простых объемных фигур: вид сверху, сбоку, снизу</w:t>
            </w:r>
            <w:r w:rsidRPr="00E66237">
              <w:rPr>
                <w:i/>
                <w:iCs/>
                <w:color w:val="000000"/>
                <w:sz w:val="24"/>
                <w:szCs w:val="24"/>
                <w:lang w:eastAsia="ru-RU"/>
              </w:rPr>
              <w:t>;</w:t>
            </w:r>
          </w:p>
          <w:p w14:paraId="0F65C4B9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14:paraId="4E38A062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применять теорему Пифагора при вычислении элементов стереометрических фигур;</w:t>
            </w:r>
          </w:p>
          <w:p w14:paraId="6D6DABC3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с применением формул;</w:t>
            </w:r>
          </w:p>
          <w:p w14:paraId="236341B7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color w:val="000000"/>
                <w:sz w:val="24"/>
                <w:szCs w:val="24"/>
                <w:lang w:eastAsia="ru-RU"/>
              </w:rPr>
              <w:lastRenderedPageBreak/>
              <w:t>распознавать основные виды тел вращения (конус, цилиндр, сфера и шар);</w:t>
            </w:r>
          </w:p>
          <w:p w14:paraId="31DCD648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14:paraId="001568F8" w14:textId="77777777" w:rsidR="00E66237" w:rsidRPr="00E66237" w:rsidRDefault="00E66237" w:rsidP="00EE5145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</w:p>
          <w:p w14:paraId="50689948" w14:textId="77777777" w:rsidR="00E66237" w:rsidRPr="00E66237" w:rsidRDefault="00E66237" w:rsidP="00EE5145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57CD38EC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14:paraId="770D8E12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14:paraId="5E104EA9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соотносить площади поверхностей тел одинаковой формы различного размера;</w:t>
            </w:r>
          </w:p>
          <w:p w14:paraId="32A688A1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соотносить объемы сосудов одинаковой формы различного размера;</w:t>
            </w:r>
          </w:p>
          <w:p w14:paraId="39D45D28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4167" w:type="dxa"/>
          </w:tcPr>
          <w:p w14:paraId="2306AB1D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  <w:lang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14:paraId="51DF3A5F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14:paraId="7BCF293F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  <w:lang w:eastAsia="ru-RU"/>
              </w:rPr>
              <w:t>решать задачи на нахождение геометрических величин по образцам или алгоритмам;</w:t>
            </w:r>
          </w:p>
          <w:p w14:paraId="556E54D0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  <w:lang w:eastAsia="ru-RU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14:paraId="04B8A461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14:paraId="3A86D788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14:paraId="62076262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описывать взаимное расположение прямых и плоскостей в пространстве;</w:t>
            </w:r>
          </w:p>
          <w:p w14:paraId="50562B9B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формулировать свойства и признаки фигур;</w:t>
            </w:r>
          </w:p>
          <w:p w14:paraId="14D3C9A1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lastRenderedPageBreak/>
              <w:t>доказывать геометрические утверждения</w:t>
            </w:r>
            <w:r w:rsidRPr="00E66237">
              <w:rPr>
                <w:i/>
                <w:color w:val="FF0000"/>
                <w:sz w:val="24"/>
                <w:szCs w:val="24"/>
              </w:rPr>
              <w:t>;</w:t>
            </w:r>
          </w:p>
          <w:p w14:paraId="1BEAE3AE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14:paraId="1D2D5AE9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  <w:lang w:eastAsia="ru-RU"/>
              </w:rPr>
              <w:t>находить объемы и площади поверхностей геометрических тел с применением формул;</w:t>
            </w:r>
          </w:p>
          <w:p w14:paraId="7005682B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iCs/>
                <w:color w:val="000000"/>
                <w:sz w:val="24"/>
                <w:szCs w:val="24"/>
                <w:lang w:eastAsia="ru-RU"/>
              </w:rPr>
              <w:t>вычислять расстояния и углы в пространстве</w:t>
            </w:r>
            <w:r w:rsidRPr="00E66237">
              <w:rPr>
                <w:i/>
                <w:iCs/>
                <w:color w:val="FF0000"/>
                <w:sz w:val="24"/>
                <w:szCs w:val="24"/>
                <w:lang w:eastAsia="ru-RU"/>
              </w:rPr>
              <w:t>.</w:t>
            </w:r>
          </w:p>
          <w:p w14:paraId="1A7A3D6C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5E931F31" w14:textId="77777777"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4D20752A" w14:textId="77777777"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использовать свойства геометрических фигур для решения </w:t>
            </w:r>
            <w:r w:rsidRPr="00E66237">
              <w:rPr>
                <w:rStyle w:val="dash041e0431044b0447043d044b0439char1"/>
                <w:i/>
              </w:rPr>
              <w:t xml:space="preserve">задач практического характера и задач из других областей знаний </w:t>
            </w:r>
          </w:p>
        </w:tc>
      </w:tr>
      <w:tr w:rsidR="00E66237" w:rsidRPr="00E66237" w14:paraId="4B0E4A52" w14:textId="77777777" w:rsidTr="00676E23">
        <w:trPr>
          <w:trHeight w:val="837"/>
        </w:trPr>
        <w:tc>
          <w:tcPr>
            <w:tcW w:w="1515" w:type="dxa"/>
          </w:tcPr>
          <w:p w14:paraId="45EEF44B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3788" w:type="dxa"/>
          </w:tcPr>
          <w:p w14:paraId="7B1EBA42" w14:textId="77777777" w:rsidR="00E66237" w:rsidRPr="00E66237" w:rsidRDefault="00E66237" w:rsidP="00E66237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ем декартовы координаты в пространстве</w:t>
            </w:r>
            <w:r w:rsidRPr="00E66237">
              <w:rPr>
                <w:rFonts w:ascii="Times New Roman" w:hAnsi="Times New Roman" w:cs="Times New Roman"/>
                <w:color w:val="FF0000"/>
                <w:sz w:val="24"/>
                <w:szCs w:val="24"/>
                <w:lang w:eastAsia="ru-RU"/>
              </w:rPr>
              <w:t>;</w:t>
            </w:r>
            <w:r w:rsidRPr="00E662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14:paraId="64DC6E16" w14:textId="77777777" w:rsidR="00E66237" w:rsidRPr="00E66237" w:rsidRDefault="00E66237" w:rsidP="00E66237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4167" w:type="dxa"/>
          </w:tcPr>
          <w:p w14:paraId="7778226C" w14:textId="77777777" w:rsidR="00E66237" w:rsidRPr="00E66237" w:rsidRDefault="00E66237" w:rsidP="00E66237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Оперировать понятиями декартовы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14:paraId="56CD80AB" w14:textId="77777777" w:rsidR="00E66237" w:rsidRPr="00E66237" w:rsidRDefault="00E66237" w:rsidP="00E66237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14:paraId="24CE0EA4" w14:textId="77777777" w:rsidR="00E66237" w:rsidRPr="00E66237" w:rsidRDefault="00E66237" w:rsidP="00E66237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14:paraId="10148059" w14:textId="77777777" w:rsidR="00E66237" w:rsidRPr="00E66237" w:rsidRDefault="00E66237" w:rsidP="00E66237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решать простейшие задачи введением векторного базиса</w:t>
            </w:r>
          </w:p>
        </w:tc>
      </w:tr>
      <w:tr w:rsidR="00E66237" w:rsidRPr="00E66237" w14:paraId="641FF429" w14:textId="77777777" w:rsidTr="00676E23">
        <w:trPr>
          <w:trHeight w:val="2533"/>
        </w:trPr>
        <w:tc>
          <w:tcPr>
            <w:tcW w:w="1515" w:type="dxa"/>
          </w:tcPr>
          <w:p w14:paraId="7E45FE22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lastRenderedPageBreak/>
              <w:t>История математики</w:t>
            </w:r>
          </w:p>
          <w:p w14:paraId="5E335017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3788" w:type="dxa"/>
          </w:tcPr>
          <w:p w14:paraId="7194785D" w14:textId="77777777" w:rsidR="00E66237" w:rsidRPr="00E66237" w:rsidRDefault="00E66237" w:rsidP="00E66237">
            <w:pPr>
              <w:numPr>
                <w:ilvl w:val="0"/>
                <w:numId w:val="5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14:paraId="67DA8B35" w14:textId="77777777" w:rsidR="00E66237" w:rsidRPr="00E66237" w:rsidRDefault="00E66237" w:rsidP="00E66237">
            <w:pPr>
              <w:numPr>
                <w:ilvl w:val="0"/>
                <w:numId w:val="5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14:paraId="461B612C" w14:textId="77777777" w:rsidR="00E66237" w:rsidRPr="00E66237" w:rsidRDefault="00E66237" w:rsidP="00E66237">
            <w:pPr>
              <w:numPr>
                <w:ilvl w:val="0"/>
                <w:numId w:val="5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4167" w:type="dxa"/>
          </w:tcPr>
          <w:p w14:paraId="236BA48F" w14:textId="77777777" w:rsidR="00E66237" w:rsidRPr="00E66237" w:rsidRDefault="00E66237" w:rsidP="00E66237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Представлять вклад выдающихся математиков в развитие математики и иных научных областей;</w:t>
            </w:r>
          </w:p>
          <w:p w14:paraId="7394D80A" w14:textId="77777777" w:rsidR="00E66237" w:rsidRPr="00E66237" w:rsidRDefault="00E66237" w:rsidP="00E66237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понимать роль математики в развитии России</w:t>
            </w:r>
          </w:p>
        </w:tc>
      </w:tr>
      <w:tr w:rsidR="00E66237" w:rsidRPr="00E66237" w14:paraId="31D702CE" w14:textId="77777777" w:rsidTr="00676E23">
        <w:trPr>
          <w:trHeight w:val="3246"/>
        </w:trPr>
        <w:tc>
          <w:tcPr>
            <w:tcW w:w="1515" w:type="dxa"/>
          </w:tcPr>
          <w:p w14:paraId="38E6B5B1" w14:textId="77777777"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Методы математики</w:t>
            </w:r>
          </w:p>
        </w:tc>
        <w:tc>
          <w:tcPr>
            <w:tcW w:w="3788" w:type="dxa"/>
          </w:tcPr>
          <w:p w14:paraId="05D51741" w14:textId="77777777" w:rsidR="00E66237" w:rsidRPr="00E66237" w:rsidRDefault="00E66237" w:rsidP="00E66237">
            <w:pPr>
              <w:numPr>
                <w:ilvl w:val="0"/>
                <w:numId w:val="5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рименять известные методы при решении стандартных математических задач;</w:t>
            </w:r>
          </w:p>
          <w:p w14:paraId="5AE9C4D2" w14:textId="77777777" w:rsidR="00E66237" w:rsidRPr="00E66237" w:rsidRDefault="00E66237" w:rsidP="00E66237">
            <w:pPr>
              <w:numPr>
                <w:ilvl w:val="0"/>
                <w:numId w:val="5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замечать и характеризовать математические закономерности в окружающей действительности;</w:t>
            </w:r>
          </w:p>
          <w:p w14:paraId="55308C92" w14:textId="77777777" w:rsidR="00E66237" w:rsidRPr="00E66237" w:rsidRDefault="00E66237" w:rsidP="00E66237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4167" w:type="dxa"/>
          </w:tcPr>
          <w:p w14:paraId="428DA68A" w14:textId="77777777" w:rsidR="00E66237" w:rsidRPr="00E66237" w:rsidRDefault="00E66237" w:rsidP="00E66237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14:paraId="4F3ACC61" w14:textId="77777777" w:rsidR="00E66237" w:rsidRPr="00E66237" w:rsidRDefault="00E66237" w:rsidP="00E66237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14:paraId="1DBF93AF" w14:textId="77777777" w:rsidR="00E66237" w:rsidRPr="00E66237" w:rsidRDefault="00E66237" w:rsidP="00E66237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14:paraId="5991705F" w14:textId="77777777" w:rsidR="00E66237" w:rsidRPr="00E66237" w:rsidRDefault="00E66237" w:rsidP="00E66237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14:paraId="2093675D" w14:textId="77777777" w:rsidR="00E66237" w:rsidRPr="00E66237" w:rsidRDefault="00E66237" w:rsidP="00E66237">
      <w:pPr>
        <w:rPr>
          <w:rFonts w:ascii="Times New Roman" w:hAnsi="Times New Roman" w:cs="Times New Roman"/>
          <w:sz w:val="24"/>
          <w:szCs w:val="24"/>
        </w:rPr>
      </w:pPr>
    </w:p>
    <w:p w14:paraId="51F11C0C" w14:textId="77777777" w:rsidR="00E66237" w:rsidRPr="00E66237" w:rsidRDefault="00E66237" w:rsidP="00E66237">
      <w:pPr>
        <w:rPr>
          <w:rFonts w:ascii="Times New Roman" w:hAnsi="Times New Roman" w:cs="Times New Roman"/>
          <w:sz w:val="24"/>
          <w:szCs w:val="24"/>
          <w:lang w:eastAsia="ru-RU"/>
        </w:rPr>
        <w:sectPr w:rsidR="00E66237" w:rsidRPr="00E66237" w:rsidSect="00676E23">
          <w:pgSz w:w="11906" w:h="16838"/>
          <w:pgMar w:top="851" w:right="1134" w:bottom="1134" w:left="1701" w:header="709" w:footer="544" w:gutter="0"/>
          <w:cols w:space="708"/>
          <w:titlePg/>
          <w:docGrid w:linePitch="381"/>
        </w:sectPr>
      </w:pPr>
    </w:p>
    <w:bookmarkEnd w:id="0"/>
    <w:bookmarkEnd w:id="1"/>
    <w:p w14:paraId="5F3A9019" w14:textId="5B934F0E" w:rsidR="001614B3" w:rsidRPr="00542DB1" w:rsidRDefault="001614B3" w:rsidP="00E82710">
      <w:pPr>
        <w:jc w:val="center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542DB1">
        <w:rPr>
          <w:rFonts w:ascii="Times New Roman" w:eastAsia="Times New Roman" w:hAnsi="Times New Roman" w:cs="Times New Roman"/>
          <w:b/>
          <w:iCs/>
          <w:sz w:val="28"/>
          <w:szCs w:val="28"/>
        </w:rPr>
        <w:lastRenderedPageBreak/>
        <w:t>2. Содержание учебного предмета:</w:t>
      </w:r>
    </w:p>
    <w:p w14:paraId="334A558C" w14:textId="77777777" w:rsidR="00FE3AB4" w:rsidRPr="00542DB1" w:rsidRDefault="00FE3AB4" w:rsidP="00FE3AB4">
      <w:pPr>
        <w:keepNext/>
        <w:keepLines/>
        <w:suppressAutoHyphens/>
        <w:spacing w:after="0" w:line="360" w:lineRule="auto"/>
        <w:ind w:firstLine="709"/>
        <w:jc w:val="both"/>
        <w:outlineLvl w:val="2"/>
        <w:rPr>
          <w:rFonts w:ascii="Times New Roman" w:eastAsia="Calibri" w:hAnsi="Times New Roman" w:cs="Times New Roman"/>
          <w:b/>
          <w:sz w:val="28"/>
          <w:szCs w:val="28"/>
        </w:rPr>
      </w:pPr>
      <w:bookmarkStart w:id="3" w:name="_Toc453968187"/>
      <w:r w:rsidRPr="00542DB1">
        <w:rPr>
          <w:rFonts w:ascii="Times New Roman" w:eastAsia="Calibri" w:hAnsi="Times New Roman" w:cs="Times New Roman"/>
          <w:b/>
          <w:sz w:val="28"/>
          <w:szCs w:val="28"/>
        </w:rPr>
        <w:t>Математика: алгебра и начала математического анализа, геометрия</w:t>
      </w:r>
      <w:bookmarkEnd w:id="3"/>
    </w:p>
    <w:p w14:paraId="7E926F65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542DB1">
        <w:rPr>
          <w:rFonts w:ascii="Times New Roman" w:eastAsia="Calibri" w:hAnsi="Times New Roman" w:cs="Times New Roman"/>
          <w:b/>
          <w:sz w:val="28"/>
          <w:szCs w:val="28"/>
        </w:rPr>
        <w:t>Базовый уровень</w:t>
      </w:r>
    </w:p>
    <w:p w14:paraId="1DA5B676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542DB1">
        <w:rPr>
          <w:rFonts w:ascii="Times New Roman" w:eastAsia="Calibri" w:hAnsi="Times New Roman" w:cs="Times New Roman"/>
          <w:b/>
          <w:sz w:val="28"/>
          <w:szCs w:val="28"/>
        </w:rPr>
        <w:t>Алгебра и начала анализа</w:t>
      </w:r>
    </w:p>
    <w:p w14:paraId="79559E9C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>Повторение.</w:t>
      </w:r>
      <w:r w:rsidRPr="00542DB1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542DB1">
        <w:rPr>
          <w:rFonts w:ascii="Times New Roman" w:eastAsia="Calibri" w:hAnsi="Times New Roman" w:cs="Times New Roman"/>
          <w:sz w:val="28"/>
          <w:szCs w:val="28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</w:t>
      </w:r>
    </w:p>
    <w:p w14:paraId="64B2CD64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>Решение задач с использованием градусной меры угла. Модуль числа и его свойства.</w:t>
      </w:r>
    </w:p>
    <w:p w14:paraId="3A7E65F2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14:paraId="1E19CEFB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542DB1">
        <w:rPr>
          <w:rFonts w:ascii="Times New Roman" w:eastAsia="Calibri" w:hAnsi="Times New Roman" w:cs="Times New Roman"/>
          <w:position w:val="-10"/>
          <w:sz w:val="28"/>
          <w:szCs w:val="28"/>
        </w:rPr>
        <w:object w:dxaOrig="760" w:dyaOrig="380" w14:anchorId="005A72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1.75pt" o:ole="">
            <v:imagedata r:id="rId8" o:title=""/>
          </v:shape>
          <o:OLEObject Type="Embed" ProgID="Equation.DSMT4" ShapeID="_x0000_i1025" DrawAspect="Content" ObjectID="_1693508288" r:id="rId9"/>
        </w:object>
      </w:r>
      <w:r w:rsidRPr="00542DB1">
        <w:rPr>
          <w:rFonts w:ascii="Times New Roman" w:eastAsia="Calibri" w:hAnsi="Times New Roman" w:cs="Times New Roman"/>
          <w:sz w:val="28"/>
          <w:szCs w:val="28"/>
        </w:rPr>
        <w:t>. Графическое решение уравнений и неравенств.</w:t>
      </w:r>
    </w:p>
    <w:p w14:paraId="5F263365" w14:textId="0F58CF72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>Тригонометрическая окружность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, радианная мера угла</w:t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. Синус, косинус, тангенс,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котангенс</w:t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542DB1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42DB1">
        <w:rPr>
          <w:rFonts w:ascii="Times New Roman" w:eastAsia="Calibri" w:hAnsi="Times New Roman" w:cs="Times New Roman"/>
          <w:sz w:val="28"/>
          <w:szCs w:val="28"/>
        </w:rPr>
        <w:t>, 30</w:t>
      </w:r>
      <w:r w:rsidRPr="00542DB1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42DB1">
        <w:rPr>
          <w:rFonts w:ascii="Times New Roman" w:eastAsia="Calibri" w:hAnsi="Times New Roman" w:cs="Times New Roman"/>
          <w:sz w:val="28"/>
          <w:szCs w:val="28"/>
        </w:rPr>
        <w:t>, 45</w:t>
      </w:r>
      <w:r w:rsidRPr="00542DB1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42DB1">
        <w:rPr>
          <w:rFonts w:ascii="Times New Roman" w:eastAsia="Calibri" w:hAnsi="Times New Roman" w:cs="Times New Roman"/>
          <w:sz w:val="28"/>
          <w:szCs w:val="28"/>
        </w:rPr>
        <w:t>, 60</w:t>
      </w:r>
      <w:r w:rsidRPr="00542DB1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42DB1">
        <w:rPr>
          <w:rFonts w:ascii="Times New Roman" w:eastAsia="Calibri" w:hAnsi="Times New Roman" w:cs="Times New Roman"/>
          <w:sz w:val="28"/>
          <w:szCs w:val="28"/>
        </w:rPr>
        <w:t>, 90</w:t>
      </w:r>
      <w:r w:rsidRPr="00542DB1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42DB1">
        <w:rPr>
          <w:rFonts w:ascii="Times New Roman" w:eastAsia="Calibri" w:hAnsi="Times New Roman" w:cs="Times New Roman"/>
          <w:sz w:val="28"/>
          <w:szCs w:val="28"/>
        </w:rPr>
        <w:t>, 180</w:t>
      </w:r>
      <w:r w:rsidRPr="00542DB1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42DB1">
        <w:rPr>
          <w:rFonts w:ascii="Times New Roman" w:eastAsia="Calibri" w:hAnsi="Times New Roman" w:cs="Times New Roman"/>
          <w:sz w:val="28"/>
          <w:szCs w:val="28"/>
        </w:rPr>
        <w:t>, 270</w:t>
      </w:r>
      <w:r w:rsidRPr="00542DB1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="00542DB1">
        <w:rPr>
          <w:rFonts w:ascii="Times New Roman" w:eastAsia="Calibri" w:hAnsi="Times New Roman" w:cs="Times New Roman"/>
          <w:sz w:val="28"/>
          <w:szCs w:val="28"/>
        </w:rPr>
        <w:t xml:space="preserve">                 </w:t>
      </w:r>
      <w:r w:rsidRPr="00542DB1">
        <w:rPr>
          <w:rFonts w:ascii="Times New Roman" w:eastAsia="Calibri" w:hAnsi="Times New Roman" w:cs="Times New Roman"/>
          <w:sz w:val="28"/>
          <w:szCs w:val="28"/>
        </w:rPr>
        <w:t>(</w:t>
      </w:r>
      <w:r w:rsidRPr="00542DB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1460" w:dyaOrig="720" w14:anchorId="28EE5FBE">
          <v:shape id="_x0000_i1026" type="#_x0000_t75" style="width:1in;height:36pt" o:ole="">
            <v:imagedata r:id="rId10" o:title=""/>
          </v:shape>
          <o:OLEObject Type="Embed" ProgID="Equation.DSMT4" ShapeID="_x0000_i1026" DrawAspect="Content" ObjectID="_1693508289" r:id="rId11"/>
        </w:object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 рад).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Формулы сложения тригонометрических функций, формулы приведения, формулы двойного аргумента..</w:t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78E9D14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Нули функции, промежутки знакопостоянства, монотонность. Наибольшее и наименьшее значение функции. Периодические функции. Четность и нечетность функций.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Сложные функции.</w:t>
      </w:r>
    </w:p>
    <w:p w14:paraId="152CFDFB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Тригонометрические функции </w:t>
      </w:r>
      <w:r w:rsidRPr="00542DB1">
        <w:rPr>
          <w:rFonts w:ascii="Times New Roman" w:eastAsia="Calibri" w:hAnsi="Times New Roman" w:cs="Times New Roman"/>
          <w:i/>
          <w:position w:val="-10"/>
          <w:sz w:val="28"/>
          <w:szCs w:val="28"/>
        </w:rPr>
        <w:object w:dxaOrig="2600" w:dyaOrig="320" w14:anchorId="5BDBD065">
          <v:shape id="_x0000_i1027" type="#_x0000_t75" style="width:129.75pt;height:14.25pt" o:ole="">
            <v:imagedata r:id="rId12" o:title=""/>
          </v:shape>
          <o:OLEObject Type="Embed" ProgID="Equation.DSMT4" ShapeID="_x0000_i1027" DrawAspect="Content" ObjectID="_1693508290" r:id="rId13"/>
        </w:objec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.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Функция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 </w:t>
      </w:r>
      <w:r w:rsidRPr="00542DB1">
        <w:rPr>
          <w:rFonts w:ascii="Times New Roman" w:eastAsia="Calibri" w:hAnsi="Times New Roman" w:cs="Times New Roman"/>
          <w:bCs/>
          <w:color w:val="000000"/>
          <w:position w:val="-10"/>
          <w:sz w:val="28"/>
          <w:szCs w:val="28"/>
        </w:rPr>
        <w:object w:dxaOrig="859" w:dyaOrig="300" w14:anchorId="1AD688C9">
          <v:shape id="_x0000_i1028" type="#_x0000_t75" style="width:43.5pt;height:14.25pt" o:ole="">
            <v:imagedata r:id="rId14" o:title=""/>
          </v:shape>
          <o:OLEObject Type="Embed" ProgID="Equation.DSMT4" ShapeID="_x0000_i1028" DrawAspect="Content" ObjectID="_1693508291" r:id="rId15"/>
        </w:objec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. Свойства и графики тригонометрических функций.</w:t>
      </w:r>
    </w:p>
    <w:p w14:paraId="7A18475E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lastRenderedPageBreak/>
        <w:t xml:space="preserve">Арккосинус, арксинус, арктангенс числа.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Арккотангенс числа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. Простейшие тригонометрические уравнения. Решение тригонометрических уравнений. </w:t>
      </w:r>
    </w:p>
    <w:p w14:paraId="1076E267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14:paraId="3BD849A2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14:paraId="738D98E0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Логарифм числа, свойства логарифма. Десятичный логарифм.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Число е. Натуральный логарифм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14:paraId="1A2EBF17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Степенная функция и ее свойства и график. Иррациональные уравнения. </w:t>
      </w:r>
    </w:p>
    <w:p w14:paraId="0E65969F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Метод интервалов для решения неравенств. </w:t>
      </w:r>
    </w:p>
    <w:p w14:paraId="6A500D41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14:paraId="1C1958FF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14:paraId="1377F513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Взаимно обратные функции. Графики взаимно обратных функций.</w:t>
      </w:r>
    </w:p>
    <w:p w14:paraId="7C01837C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Уравнения, системы уравнений с параметром.</w:t>
      </w:r>
    </w:p>
    <w:p w14:paraId="611E24FB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Правила дифференцирования.</w:t>
      </w:r>
    </w:p>
    <w:p w14:paraId="5C7D919D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Вторая производная, ее геометрический и физический смысл. </w:t>
      </w:r>
    </w:p>
    <w:p w14:paraId="58482B78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Построение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lastRenderedPageBreak/>
        <w:t>графиков функций с помощью производных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.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Применение производной при решении задач.</w:t>
      </w:r>
    </w:p>
    <w:p w14:paraId="63B888F6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Первообразная.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Первообразные элементарных функций. Площадь криволинейной трапеции. Формула Ньютона-Лейбница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.</w:t>
      </w:r>
      <w:r w:rsidRPr="00542DB1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Определенный интеграл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.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Вычисление площадей плоских фигур и объемов тел вращения с помощью интеграла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. </w:t>
      </w:r>
    </w:p>
    <w:p w14:paraId="60CC4111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542DB1">
        <w:rPr>
          <w:rFonts w:ascii="Times New Roman" w:eastAsia="Calibri" w:hAnsi="Times New Roman" w:cs="Times New Roman"/>
          <w:b/>
          <w:sz w:val="28"/>
          <w:szCs w:val="28"/>
        </w:rPr>
        <w:t>Геометрия</w:t>
      </w:r>
    </w:p>
    <w:p w14:paraId="16E91154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>Повторение.</w:t>
      </w:r>
      <w:r w:rsidRPr="00542DB1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Решение задач с применением свойств фигур на плоскости. Задачи на доказательство и построение контрпримеров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Решение задач с помощью векторов и координат.</w:t>
      </w:r>
    </w:p>
    <w:p w14:paraId="064A896D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Наглядная стереометрия. Фигуры и их изображения (куб, пирамида, призма).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Основные понятия стереометрии и их свойства.</w:t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 Сечения куба и тетраэдра.</w:t>
      </w:r>
    </w:p>
    <w:p w14:paraId="7486E021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14:paraId="75514167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Расстояния между фигурами в пространстве. </w:t>
      </w:r>
    </w:p>
    <w:p w14:paraId="49471084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Углы в пространстве. Перпендикулярность прямых и плоскостей. </w:t>
      </w:r>
    </w:p>
    <w:p w14:paraId="46517AC9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14:paraId="3EE03AE6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14:paraId="3B406724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14:paraId="30C1A4E6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42DB1">
        <w:rPr>
          <w:rFonts w:ascii="Times New Roman" w:eastAsia="Calibri" w:hAnsi="Times New Roman" w:cs="Times New Roman"/>
          <w:i/>
          <w:sz w:val="28"/>
          <w:szCs w:val="28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14:paraId="0FDFD6B6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i/>
          <w:sz w:val="28"/>
          <w:szCs w:val="28"/>
        </w:rPr>
        <w:t xml:space="preserve">Простейшие комбинации многогранников и тел вращения между собой. 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Вычисление элементов пространственных фигур (ребра, диагонали, углы). </w:t>
      </w:r>
    </w:p>
    <w:p w14:paraId="193CBEB7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14:paraId="4A6D279B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Понятие об объеме. Объем пирамиды и конуса, призмы и цилиндра. Объем шара. </w:t>
      </w:r>
    </w:p>
    <w:p w14:paraId="589536D4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Подобные тела в пространстве. 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Соотношения между площадями поверхностей и объемами подобных тел.</w:t>
      </w:r>
    </w:p>
    <w:p w14:paraId="6F6554D4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14:paraId="1D7445D9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14:paraId="10A860FD" w14:textId="77777777"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14:paraId="03F1245B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542DB1">
        <w:rPr>
          <w:rFonts w:ascii="Times New Roman" w:eastAsia="Calibri" w:hAnsi="Times New Roman" w:cs="Times New Roman"/>
          <w:b/>
          <w:sz w:val="28"/>
          <w:szCs w:val="28"/>
        </w:rPr>
        <w:t>Вероятность и статистика. Работа с данными</w:t>
      </w:r>
    </w:p>
    <w:p w14:paraId="550C6237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</w:t>
      </w:r>
      <w:r w:rsidRPr="00542DB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наборов: средних, наибольшего и наименьшего значения, размаха,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дисперсии</w:t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Решение задач с применением диаграмм Эйлера, дерева вероятностей, формулы Бернулли.</w:t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720C9CC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Условная вероятность.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Правило умножения вероятностей. Формула полной вероятности. </w:t>
      </w:r>
    </w:p>
    <w:p w14:paraId="1FEA6D94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Дискретные случайные величины и распределения.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Независимые случайные величины. Распределение суммы и произведения независимых случайных величин.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 </w:t>
      </w:r>
    </w:p>
    <w:p w14:paraId="7F7A91C4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Математическое ожидание и дисперсия случайной величины.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14:paraId="1C370597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42DB1">
        <w:rPr>
          <w:rFonts w:ascii="Times New Roman" w:eastAsia="Calibri" w:hAnsi="Times New Roman" w:cs="Times New Roman"/>
          <w:i/>
          <w:sz w:val="28"/>
          <w:szCs w:val="28"/>
        </w:rPr>
        <w:t xml:space="preserve">Непрерывные случайные величины. Понятие о плотности вероятности. Равномерное распределение. </w:t>
      </w:r>
    </w:p>
    <w:p w14:paraId="05DE2F3A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42DB1">
        <w:rPr>
          <w:rFonts w:ascii="Times New Roman" w:eastAsia="Calibri" w:hAnsi="Times New Roman" w:cs="Times New Roman"/>
          <w:i/>
          <w:sz w:val="28"/>
          <w:szCs w:val="28"/>
        </w:rPr>
        <w:t xml:space="preserve">Показательное распределение, его параметры. </w:t>
      </w:r>
    </w:p>
    <w:p w14:paraId="37C66E7B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42DB1">
        <w:rPr>
          <w:rFonts w:ascii="Times New Roman" w:eastAsia="Calibri" w:hAnsi="Times New Roman" w:cs="Times New Roman"/>
          <w:i/>
          <w:sz w:val="28"/>
          <w:szCs w:val="28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14:paraId="5289372E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42DB1">
        <w:rPr>
          <w:rFonts w:ascii="Times New Roman" w:eastAsia="Calibri" w:hAnsi="Times New Roman" w:cs="Times New Roman"/>
          <w:i/>
          <w:sz w:val="28"/>
          <w:szCs w:val="28"/>
        </w:rPr>
        <w:t>Неравенство Чебышева. Теорема Бернулли</w:t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14:paraId="7516B906" w14:textId="77777777"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i/>
          <w:sz w:val="28"/>
          <w:szCs w:val="28"/>
        </w:rPr>
        <w:t>Ковариация двух случайных величин. Понятие о коэффициенте корреляции.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 Совместные наблюдения двух случайных величин.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Выборочный коэффициент корреляции. </w:t>
      </w:r>
    </w:p>
    <w:p w14:paraId="03C508CE" w14:textId="77777777" w:rsidR="00FE3AB4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</w:pPr>
    </w:p>
    <w:p w14:paraId="6D69A094" w14:textId="77777777" w:rsidR="00542DB1" w:rsidRPr="00542DB1" w:rsidRDefault="00542DB1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</w:pPr>
    </w:p>
    <w:p w14:paraId="1F0EE851" w14:textId="77777777" w:rsidR="00FE3AB4" w:rsidRPr="00542DB1" w:rsidRDefault="00FE3AB4" w:rsidP="001614B3">
      <w:pPr>
        <w:spacing w:after="0" w:line="276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14:paraId="7C0B3E7B" w14:textId="4469091E" w:rsidR="00677ADD" w:rsidRPr="001128D8" w:rsidRDefault="001128D8" w:rsidP="001128D8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128D8">
        <w:rPr>
          <w:rFonts w:ascii="Times New Roman" w:hAnsi="Times New Roman" w:cs="Times New Roman"/>
          <w:b/>
          <w:sz w:val="28"/>
          <w:szCs w:val="28"/>
        </w:rPr>
        <w:lastRenderedPageBreak/>
        <w:t>3</w:t>
      </w:r>
      <w:r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677ADD" w:rsidRPr="001128D8">
        <w:rPr>
          <w:rFonts w:ascii="Times New Roman" w:hAnsi="Times New Roman" w:cs="Times New Roman"/>
          <w:b/>
          <w:sz w:val="28"/>
          <w:szCs w:val="28"/>
        </w:rPr>
        <w:t>Тематическое планирование</w:t>
      </w:r>
    </w:p>
    <w:p w14:paraId="5668E440" w14:textId="77777777" w:rsidR="00677ADD" w:rsidRPr="001128D8" w:rsidRDefault="00677ADD" w:rsidP="001128D8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128D8">
        <w:rPr>
          <w:rFonts w:ascii="Times New Roman" w:hAnsi="Times New Roman" w:cs="Times New Roman"/>
          <w:b/>
          <w:sz w:val="28"/>
          <w:szCs w:val="28"/>
        </w:rPr>
        <w:t xml:space="preserve">по алгебре и началам </w:t>
      </w:r>
      <w:r w:rsidR="00A3471E" w:rsidRPr="001128D8">
        <w:rPr>
          <w:rFonts w:ascii="Times New Roman" w:hAnsi="Times New Roman" w:cs="Times New Roman"/>
          <w:b/>
          <w:sz w:val="28"/>
          <w:szCs w:val="28"/>
        </w:rPr>
        <w:t xml:space="preserve">математического </w:t>
      </w:r>
      <w:r w:rsidRPr="001128D8">
        <w:rPr>
          <w:rFonts w:ascii="Times New Roman" w:hAnsi="Times New Roman" w:cs="Times New Roman"/>
          <w:b/>
          <w:sz w:val="28"/>
          <w:szCs w:val="28"/>
        </w:rPr>
        <w:t>анализа, 10 класс</w:t>
      </w:r>
    </w:p>
    <w:p w14:paraId="110956ED" w14:textId="77777777" w:rsidR="000F77A0" w:rsidRPr="00E66237" w:rsidRDefault="000F77A0" w:rsidP="00BE348A">
      <w:pPr>
        <w:jc w:val="center"/>
        <w:rPr>
          <w:rFonts w:ascii="Times New Roman" w:hAnsi="Times New Roman" w:cs="Times New Roman"/>
          <w:sz w:val="24"/>
          <w:szCs w:val="24"/>
        </w:rPr>
      </w:pPr>
      <w:r w:rsidRPr="00E66237">
        <w:rPr>
          <w:rFonts w:ascii="Times New Roman" w:hAnsi="Times New Roman" w:cs="Times New Roman"/>
          <w:sz w:val="24"/>
          <w:szCs w:val="24"/>
        </w:rPr>
        <w:t>(3 часа в неделю/всего 102 часа за учебный год,</w:t>
      </w:r>
    </w:p>
    <w:p w14:paraId="12BD38EA" w14:textId="1AF571B4" w:rsidR="000F77A0" w:rsidRPr="00C35662" w:rsidRDefault="000F77A0" w:rsidP="005F40B6">
      <w:pPr>
        <w:jc w:val="center"/>
        <w:rPr>
          <w:rFonts w:ascii="Times New Roman" w:hAnsi="Times New Roman" w:cs="Times New Roman"/>
          <w:sz w:val="24"/>
          <w:szCs w:val="24"/>
        </w:rPr>
      </w:pPr>
      <w:r w:rsidRPr="00C35662">
        <w:rPr>
          <w:rFonts w:ascii="Times New Roman" w:hAnsi="Times New Roman" w:cs="Times New Roman"/>
          <w:sz w:val="24"/>
          <w:szCs w:val="24"/>
        </w:rPr>
        <w:t xml:space="preserve">учебник - Ш.А.Алимов, Ю.М.Колягин и др., </w:t>
      </w:r>
      <w:r w:rsidR="0085244E">
        <w:rPr>
          <w:rFonts w:ascii="Times New Roman" w:hAnsi="Times New Roman" w:cs="Times New Roman"/>
          <w:sz w:val="24"/>
          <w:szCs w:val="24"/>
        </w:rPr>
        <w:t>А</w:t>
      </w:r>
      <w:r w:rsidRPr="00C35662">
        <w:rPr>
          <w:rFonts w:ascii="Times New Roman" w:hAnsi="Times New Roman" w:cs="Times New Roman"/>
          <w:sz w:val="24"/>
          <w:szCs w:val="24"/>
        </w:rPr>
        <w:t xml:space="preserve">лгебра и начала </w:t>
      </w:r>
      <w:r w:rsidR="00A3471E" w:rsidRPr="00C35662">
        <w:rPr>
          <w:rFonts w:ascii="Times New Roman" w:hAnsi="Times New Roman" w:cs="Times New Roman"/>
          <w:sz w:val="24"/>
          <w:szCs w:val="24"/>
        </w:rPr>
        <w:t xml:space="preserve">математического </w:t>
      </w:r>
      <w:r w:rsidRPr="00C35662">
        <w:rPr>
          <w:rFonts w:ascii="Times New Roman" w:hAnsi="Times New Roman" w:cs="Times New Roman"/>
          <w:sz w:val="24"/>
          <w:szCs w:val="24"/>
        </w:rPr>
        <w:t>анализа, 10-11 класс,</w:t>
      </w:r>
      <w:r w:rsidR="005F40B6">
        <w:rPr>
          <w:rFonts w:ascii="Times New Roman" w:hAnsi="Times New Roman" w:cs="Times New Roman"/>
          <w:sz w:val="24"/>
          <w:szCs w:val="24"/>
        </w:rPr>
        <w:t xml:space="preserve"> </w:t>
      </w:r>
      <w:r w:rsidRPr="00C35662">
        <w:rPr>
          <w:rFonts w:ascii="Times New Roman" w:hAnsi="Times New Roman" w:cs="Times New Roman"/>
          <w:sz w:val="24"/>
          <w:szCs w:val="24"/>
        </w:rPr>
        <w:t>Просвещение, 201</w:t>
      </w:r>
      <w:r w:rsidR="005F40B6">
        <w:rPr>
          <w:rFonts w:ascii="Times New Roman" w:hAnsi="Times New Roman" w:cs="Times New Roman"/>
          <w:sz w:val="24"/>
          <w:szCs w:val="24"/>
        </w:rPr>
        <w:t>6</w:t>
      </w:r>
      <w:r w:rsidRPr="00C35662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a5"/>
        <w:tblW w:w="9996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993"/>
        <w:gridCol w:w="851"/>
        <w:gridCol w:w="5670"/>
        <w:gridCol w:w="1139"/>
        <w:gridCol w:w="278"/>
        <w:gridCol w:w="1065"/>
      </w:tblGrid>
      <w:tr w:rsidR="00BE348A" w:rsidRPr="00C35662" w14:paraId="439A314C" w14:textId="77777777" w:rsidTr="00306593">
        <w:tc>
          <w:tcPr>
            <w:tcW w:w="999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3D1D50" w14:textId="77777777" w:rsidR="00BE348A" w:rsidRPr="00C35662" w:rsidRDefault="00A3471E" w:rsidP="0085244E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C3566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>.Действительные числа (14 ч)</w:t>
            </w:r>
          </w:p>
        </w:tc>
      </w:tr>
      <w:tr w:rsidR="00BE348A" w:rsidRPr="00C35662" w14:paraId="684E5C38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620309" w14:textId="77777777" w:rsidR="00BE348A" w:rsidRPr="00C35662" w:rsidRDefault="00BE348A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1B2AA5" w14:textId="77777777" w:rsidR="00BE348A" w:rsidRPr="00C35662" w:rsidRDefault="00BE348A" w:rsidP="0085244E">
            <w:pPr>
              <w:spacing w:line="276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  <w:r w:rsidRPr="00C35662">
              <w:rPr>
                <w:rFonts w:ascii="Times New Roman" w:hAnsi="Times New Roman"/>
                <w:sz w:val="20"/>
                <w:szCs w:val="20"/>
              </w:rPr>
              <w:t>п/п</w:t>
            </w:r>
          </w:p>
          <w:p w14:paraId="213F9C2A" w14:textId="77777777" w:rsidR="00BE348A" w:rsidRPr="00C35662" w:rsidRDefault="00BE348A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0"/>
                <w:szCs w:val="20"/>
              </w:rPr>
              <w:t>(глава, раздел и т.п.)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56AEC8" w14:textId="77777777" w:rsidR="00BE348A" w:rsidRPr="00C35662" w:rsidRDefault="00BE348A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Тема урока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7BF8FC" w14:textId="77777777" w:rsidR="00BE348A" w:rsidRPr="00C35662" w:rsidRDefault="00BE348A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0BBC95" w14:textId="77777777" w:rsidR="00BE348A" w:rsidRPr="00C35662" w:rsidRDefault="00BE348A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Дата</w:t>
            </w:r>
          </w:p>
        </w:tc>
      </w:tr>
      <w:tr w:rsidR="00BE348A" w:rsidRPr="00C35662" w14:paraId="3F685B51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34C41C" w14:textId="77777777" w:rsidR="00BE348A" w:rsidRPr="00C35662" w:rsidRDefault="00AB0B8F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543201" w14:textId="77777777" w:rsidR="00BE348A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71E"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0EFCF2" w14:textId="77777777" w:rsidR="00BE348A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Целые и рациональные числа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0AACAE" w14:textId="77777777" w:rsidR="00BE348A" w:rsidRPr="00C35662" w:rsidRDefault="00A3471E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8F4C21" w14:textId="77777777" w:rsidR="00BE348A" w:rsidRPr="00C35662" w:rsidRDefault="00BE348A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47FC1D9E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83F749" w14:textId="77777777" w:rsidR="00A3471E" w:rsidRPr="00C35662" w:rsidRDefault="00AB0B8F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  <w:r w:rsidR="00BB4693" w:rsidRPr="00C35662"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B28296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71E"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4890E2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Действительные числа.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EAE027" w14:textId="77777777" w:rsidR="00A3471E" w:rsidRPr="00C35662" w:rsidRDefault="00AB0B8F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A61EE5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19288625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091BDA" w14:textId="77777777" w:rsidR="00A3471E" w:rsidRPr="00C35662" w:rsidRDefault="00BB4693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7E51CA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3F1472D2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71E" w:rsidRPr="00C356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85C439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Бесконечно убывающая геометрическая прогрессия.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C581B2" w14:textId="77777777" w:rsidR="00A3471E" w:rsidRPr="00C35662" w:rsidRDefault="00AB0B8F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0D4BFB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20773FF8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AF087E" w14:textId="77777777" w:rsidR="00A3471E" w:rsidRPr="00C35662" w:rsidRDefault="00BB4693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E5A31B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37AF2890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71E" w:rsidRPr="00C356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B3E96A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Арифметический корень натуральной степени.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E5DD3" w14:textId="77777777" w:rsidR="00A3471E" w:rsidRPr="00C35662" w:rsidRDefault="00AB0B8F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24B15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2360BEE2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DD0AF" w14:textId="77777777" w:rsidR="00A3471E" w:rsidRPr="00C35662" w:rsidRDefault="00BB4693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6-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9B76E7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002D7801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71E" w:rsidRPr="00C356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616A0B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Арифметический корень натуральной степени и его свойства.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2E243B" w14:textId="77777777" w:rsidR="00A3471E" w:rsidRPr="00C35662" w:rsidRDefault="00AB0B8F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30B370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08224191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7ACDB" w14:textId="77777777" w:rsidR="00A3471E" w:rsidRPr="00C35662" w:rsidRDefault="00BB4693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9-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F35B5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45BC4D06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71E" w:rsidRPr="00C3566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E3CB13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Степень с рациональным и действительным показателем.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F28752" w14:textId="77777777" w:rsidR="00A3471E" w:rsidRPr="00C35662" w:rsidRDefault="00AB0B8F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3E3273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413F2142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A1EB6" w14:textId="77777777" w:rsidR="00A3471E" w:rsidRPr="00C35662" w:rsidRDefault="00BB4693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8E716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F8B049" w14:textId="166CCF23" w:rsidR="00A3471E" w:rsidRPr="00C35662" w:rsidRDefault="00A3471E" w:rsidP="0085244E">
            <w:pPr>
              <w:spacing w:line="276" w:lineRule="auto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 1</w:t>
            </w:r>
            <w:r w:rsidR="00C3566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</w:t>
            </w: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по теме</w:t>
            </w:r>
            <w:r w:rsidR="00C3566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</w:t>
            </w: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«Действительные числа»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8FADEC" w14:textId="77777777" w:rsidR="00A3471E" w:rsidRPr="00C35662" w:rsidRDefault="00AB0B8F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100290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0B8F" w:rsidRPr="00C35662" w14:paraId="47DAD08E" w14:textId="77777777" w:rsidTr="00306593">
        <w:tc>
          <w:tcPr>
            <w:tcW w:w="999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EBBDBD" w14:textId="77777777" w:rsidR="00AB0B8F" w:rsidRPr="00C35662" w:rsidRDefault="00AB0B8F" w:rsidP="0085244E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C3566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>. Степенная функция (12 ч)</w:t>
            </w:r>
          </w:p>
        </w:tc>
      </w:tr>
      <w:tr w:rsidR="00A3471E" w:rsidRPr="00C35662" w14:paraId="2DD0578E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7FA9B5" w14:textId="77777777" w:rsidR="00A3471E" w:rsidRPr="00C35662" w:rsidRDefault="00BB4693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5-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E6197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4287D" w:rsidRPr="00C3566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12B9B7" w14:textId="77777777" w:rsidR="00A3471E" w:rsidRPr="00C35662" w:rsidRDefault="0064287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Степенная функция, её свойства и график.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6B95D9" w14:textId="77777777" w:rsidR="00A3471E" w:rsidRPr="00C35662" w:rsidRDefault="00BB4693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605CAF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6FA8476C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BB9BFC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BCB45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4287D" w:rsidRPr="00C3566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91DCCD" w14:textId="77777777" w:rsidR="00A3471E" w:rsidRPr="00C35662" w:rsidRDefault="0064287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Взаимно обратные функции.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D069EF" w14:textId="77777777" w:rsidR="00A3471E" w:rsidRPr="00C35662" w:rsidRDefault="00BB4693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7CB7E8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57E0A627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C8FC16" w14:textId="77777777" w:rsidR="00A3471E" w:rsidRPr="00C35662" w:rsidRDefault="00BB4693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7-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BA997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4287D" w:rsidRPr="00C3566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5D846" w14:textId="77777777" w:rsidR="00A3471E" w:rsidRPr="00C35662" w:rsidRDefault="0064287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Равносильные уравнения и неравенства.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E6EE23" w14:textId="77777777" w:rsidR="00A3471E" w:rsidRPr="00C35662" w:rsidRDefault="00BB4693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4AA674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616A58A1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53034D" w14:textId="77777777" w:rsidR="00A3471E" w:rsidRPr="00C35662" w:rsidRDefault="00BB4693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9-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B298B5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B4693" w:rsidRPr="00C35662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993BA2" w14:textId="77777777" w:rsidR="00A3471E" w:rsidRPr="00C35662" w:rsidRDefault="0064287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Иррациональные уравнения.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9194A3" w14:textId="77777777" w:rsidR="00A3471E" w:rsidRPr="00C35662" w:rsidRDefault="00BB4693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00026F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08B5FC4F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6FF84" w14:textId="77777777" w:rsidR="00A3471E" w:rsidRPr="00C35662" w:rsidRDefault="00BB4693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2-2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153B6E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B4693" w:rsidRPr="00C35662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95A196" w14:textId="77777777" w:rsidR="00A3471E" w:rsidRPr="00C35662" w:rsidRDefault="0064287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 xml:space="preserve">Иррациональные </w:t>
            </w:r>
            <w:r w:rsidR="00BB4693" w:rsidRPr="00C35662">
              <w:rPr>
                <w:rFonts w:ascii="Times New Roman" w:hAnsi="Times New Roman"/>
                <w:sz w:val="24"/>
                <w:szCs w:val="24"/>
              </w:rPr>
              <w:t>неравенства.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64BAEE" w14:textId="77777777" w:rsidR="00A3471E" w:rsidRPr="00C35662" w:rsidRDefault="00BB4693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40239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351EBD55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9D0DA2" w14:textId="77777777" w:rsidR="00A3471E" w:rsidRPr="00C35662" w:rsidRDefault="00BB4693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20DCC3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C207AC" w14:textId="77777777" w:rsidR="00A3471E" w:rsidRPr="00C35662" w:rsidRDefault="00BB4693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AD1B5D" w14:textId="77777777" w:rsidR="00A3471E" w:rsidRPr="00C35662" w:rsidRDefault="00BB4693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FF9C5F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5AAF38D5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523107" w14:textId="77777777" w:rsidR="00A3471E" w:rsidRPr="00C35662" w:rsidRDefault="00BB4693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2FE0DE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D259EB" w14:textId="77777777" w:rsidR="00A3471E" w:rsidRPr="00C35662" w:rsidRDefault="00BB4693" w:rsidP="0085244E">
            <w:pPr>
              <w:spacing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 2 по теме «Степенная функция»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D09232" w14:textId="77777777" w:rsidR="00A3471E" w:rsidRPr="00C35662" w:rsidRDefault="00BB4693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854B85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1653D143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4259D" w14:textId="77777777" w:rsidR="00A3471E" w:rsidRPr="00C35662" w:rsidRDefault="00BB4693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3B087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58299A" w14:textId="77777777" w:rsidR="00A3471E" w:rsidRPr="00C35662" w:rsidRDefault="00BB4693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>Анализ контрольной работы.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0A47A" w14:textId="77777777" w:rsidR="00A3471E" w:rsidRPr="00C35662" w:rsidRDefault="00BB4693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F2CA9D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0273B" w:rsidRPr="00C35662" w14:paraId="2E6A39A1" w14:textId="77777777" w:rsidTr="00306593">
        <w:tc>
          <w:tcPr>
            <w:tcW w:w="999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8FC44B" w14:textId="77777777" w:rsidR="0050273B" w:rsidRPr="00C35662" w:rsidRDefault="008F0AE4" w:rsidP="0085244E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C3566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I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="00EA5AF8"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>Показательная Функция (12ч)</w:t>
            </w:r>
          </w:p>
        </w:tc>
      </w:tr>
      <w:tr w:rsidR="00A3471E" w:rsidRPr="00C35662" w14:paraId="15C15969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319ACC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7-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0C5E9F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="00EA5AF8"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11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96E3C9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Показательная функция, её свойства и график.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AD70AF" w14:textId="77777777" w:rsidR="00A3471E" w:rsidRPr="00C35662" w:rsidRDefault="00EA5AF8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C8BB2C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42F99DA3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8FBD21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9-3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57665D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="00EA5AF8"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12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FEF3A6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Показательные уравнения.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5F66D" w14:textId="77777777" w:rsidR="00A3471E" w:rsidRPr="00C35662" w:rsidRDefault="00EA5AF8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5BAC9B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2338D1DB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213C32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2-3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0F3D07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="00EA5AF8"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13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520EB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EC9617" w14:textId="77777777" w:rsidR="00A3471E" w:rsidRPr="00C35662" w:rsidRDefault="00EA5AF8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46A51C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51D4D492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D77841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4-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2D2A35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="00EA5AF8"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14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B90FDD" w14:textId="77777777" w:rsidR="00A3471E" w:rsidRPr="00C35662" w:rsidRDefault="008F0AE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Системы показательных уравнений и неравенств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A27E9B" w14:textId="77777777" w:rsidR="00A3471E" w:rsidRPr="00C35662" w:rsidRDefault="00EA5AF8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DFDAAD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6D58D72F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EBC7F1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25FC3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009561" w14:textId="77777777" w:rsidR="00A3471E" w:rsidRPr="00C35662" w:rsidRDefault="00EA5AF8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>Решение задач по теме «Показательная функция» (урок обобщения и систематизации знаний)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6F8667" w14:textId="77777777" w:rsidR="00A3471E" w:rsidRPr="00C35662" w:rsidRDefault="00EA5AF8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3E0ED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6E75400C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442648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7D438A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94E57D" w14:textId="77777777" w:rsidR="00A3471E" w:rsidRPr="00C35662" w:rsidRDefault="00EA5AF8" w:rsidP="0085244E">
            <w:pPr>
              <w:spacing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 3 по теме «Показательная функция»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34DCE0" w14:textId="77777777" w:rsidR="00A3471E" w:rsidRPr="00C35662" w:rsidRDefault="00EA5AF8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0A6FF1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3E7CF6B2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2701D9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EB47B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DE9392" w14:textId="77777777" w:rsidR="00A3471E" w:rsidRPr="00C35662" w:rsidRDefault="00EA5AF8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D02D6B" w14:textId="77777777" w:rsidR="00A3471E" w:rsidRPr="00C35662" w:rsidRDefault="00EA5AF8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6B327F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5AF8" w:rsidRPr="00C35662" w14:paraId="33430D37" w14:textId="77777777" w:rsidTr="00306593">
        <w:tc>
          <w:tcPr>
            <w:tcW w:w="999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10EC38" w14:textId="77777777" w:rsidR="00EA5AF8" w:rsidRPr="00C35662" w:rsidRDefault="00EA5AF8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Глава 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IV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>. Логарифмическая функция (18ч)</w:t>
            </w:r>
          </w:p>
        </w:tc>
      </w:tr>
      <w:tr w:rsidR="00A3471E" w:rsidRPr="00C35662" w14:paraId="25A54E12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ECDE6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0DBF02" w14:textId="77777777" w:rsidR="00A3471E" w:rsidRPr="00C35662" w:rsidRDefault="00EA5AF8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15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56A05" w14:textId="77777777" w:rsidR="00A3471E" w:rsidRPr="00C35662" w:rsidRDefault="00EA5AF8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Логарифмы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A127CB" w14:textId="77777777" w:rsidR="00A3471E" w:rsidRPr="00C35662" w:rsidRDefault="00295C27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8078C0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07E45455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B0C6BB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40-4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4C4A3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16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84661" w14:textId="77777777" w:rsidR="00A3471E" w:rsidRPr="00C35662" w:rsidRDefault="00EA5AF8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Свойства логарифмов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0D4AE" w14:textId="77777777" w:rsidR="00A3471E" w:rsidRPr="00C35662" w:rsidRDefault="00295C27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9BB7BC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78CE13C3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840638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EF7BE7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17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7105A3" w14:textId="77777777" w:rsidR="00A3471E" w:rsidRPr="00C35662" w:rsidRDefault="00EA5AF8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Десятичные и натуральные логарифмы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22B4F" w14:textId="77777777" w:rsidR="00A3471E" w:rsidRPr="00C35662" w:rsidRDefault="00295C27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746185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31593EA4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D927FD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lastRenderedPageBreak/>
              <w:t>43-4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DFCA08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18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568CCB" w14:textId="77777777" w:rsidR="00A3471E" w:rsidRPr="00C35662" w:rsidRDefault="00EA5AF8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Логарифмическая функция, её свойства и график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641334" w14:textId="77777777" w:rsidR="00A3471E" w:rsidRPr="00C35662" w:rsidRDefault="00295C27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4161FE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52D41A94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C4EC99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45-4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58D4F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19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FB06D7" w14:textId="77777777" w:rsidR="00A3471E" w:rsidRPr="00C35662" w:rsidRDefault="00EA5AF8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Логарифмические уравнения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42123E" w14:textId="77777777" w:rsidR="00A3471E" w:rsidRPr="00C35662" w:rsidRDefault="00295C27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C2877A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0D6F9AF3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0C6FA4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50-5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23B22F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20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7731E" w14:textId="77777777" w:rsidR="00A3471E" w:rsidRPr="00C35662" w:rsidRDefault="00EA5AF8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8808A9" w14:textId="77777777" w:rsidR="00A3471E" w:rsidRPr="00C35662" w:rsidRDefault="00295C27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C10F2A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5D5EB88E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9803D8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8255A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1DA3CB" w14:textId="77777777" w:rsidR="00A3471E" w:rsidRPr="00C35662" w:rsidRDefault="00EA5AF8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>Решение задач по теме «Логарифмическая функция» (урок обобщения и систематизации знаний)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218221" w14:textId="77777777" w:rsidR="00A3471E" w:rsidRPr="00C35662" w:rsidRDefault="00295C27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8A0E98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6B3BFBAB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B098A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09A078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5DCAF2" w14:textId="77777777" w:rsidR="00A3471E" w:rsidRPr="00C35662" w:rsidRDefault="00EA5AF8" w:rsidP="0085244E">
            <w:pPr>
              <w:spacing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4 по теме «Логарифмическая функция»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3F9E53" w14:textId="77777777" w:rsidR="00A3471E" w:rsidRPr="00C35662" w:rsidRDefault="00295C27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A9AC18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471E" w:rsidRPr="00C35662" w14:paraId="562F70B4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32BEFC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D5D117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34FD2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DA1DDB" w14:textId="77777777" w:rsidR="00A3471E" w:rsidRPr="00C35662" w:rsidRDefault="00295C27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B829FC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95C27" w:rsidRPr="00C35662" w14:paraId="22586569" w14:textId="77777777" w:rsidTr="00306593">
        <w:tc>
          <w:tcPr>
            <w:tcW w:w="999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038028" w14:textId="77777777" w:rsidR="00295C27" w:rsidRPr="00C35662" w:rsidRDefault="00295C27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Глава 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V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>. Тригонометрические формулы (21ч)</w:t>
            </w:r>
          </w:p>
        </w:tc>
      </w:tr>
      <w:tr w:rsidR="00A3471E" w:rsidRPr="00C35662" w14:paraId="5C22770B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372FC2" w14:textId="77777777" w:rsidR="00A3471E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2FEB4F" w14:textId="77777777" w:rsidR="00A3471E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21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631AA0" w14:textId="77777777" w:rsidR="00A3471E" w:rsidRPr="00C35662" w:rsidRDefault="00295C27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Радианная мера угла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15FAA" w14:textId="77777777" w:rsidR="00A3471E" w:rsidRPr="00C35662" w:rsidRDefault="00457EDD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BFDA31" w14:textId="77777777" w:rsidR="00A3471E" w:rsidRPr="00C35662" w:rsidRDefault="00A3471E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57EDD" w:rsidRPr="00C35662" w14:paraId="2722F115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3DDAE8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03BE10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22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9F461B" w14:textId="77777777" w:rsidR="00457EDD" w:rsidRPr="00C35662" w:rsidRDefault="00457EDD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Поворот точки вокруг начала координат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512891" w14:textId="77777777" w:rsidR="00457EDD" w:rsidRPr="00C35662" w:rsidRDefault="00457EDD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8E0358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57EDD" w:rsidRPr="00C35662" w14:paraId="04434682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76941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DDA60D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23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38067C" w14:textId="77777777" w:rsidR="00457EDD" w:rsidRPr="00C35662" w:rsidRDefault="00457EDD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Определение синуса, косинуса и тангенса угла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5D91A6" w14:textId="77777777" w:rsidR="00457EDD" w:rsidRPr="00C35662" w:rsidRDefault="00457EDD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A9558A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57EDD" w:rsidRPr="00C35662" w14:paraId="27C65183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F4A59F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8287AB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24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BB331" w14:textId="77777777" w:rsidR="00457EDD" w:rsidRPr="00C35662" w:rsidRDefault="00457EDD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Знаки синуса, косинуса и тангенса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36333F" w14:textId="77777777" w:rsidR="00457EDD" w:rsidRPr="00C35662" w:rsidRDefault="00457EDD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8C690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57EDD" w:rsidRPr="00C35662" w14:paraId="6B1E7266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31E833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61-6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A5F605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25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DC03A6" w14:textId="77777777" w:rsidR="00457EDD" w:rsidRPr="00C35662" w:rsidRDefault="00457EDD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Зависимость между синусом, косинусом и тангенсом одного того же угла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84A502" w14:textId="77777777" w:rsidR="00457EDD" w:rsidRPr="00C35662" w:rsidRDefault="00457EDD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BB364A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57EDD" w:rsidRPr="00C35662" w14:paraId="4B3E8DED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1791C5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3FD675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26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132091" w14:textId="77777777" w:rsidR="00457EDD" w:rsidRPr="00C35662" w:rsidRDefault="00457EDD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Тригонометрические тождества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54141" w14:textId="77777777" w:rsidR="00457EDD" w:rsidRPr="00C35662" w:rsidRDefault="00457EDD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3527A5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57EDD" w:rsidRPr="00C35662" w14:paraId="0504C513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D7A4A6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D44F32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27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EEF14E" w14:textId="77777777" w:rsidR="00457EDD" w:rsidRPr="00C35662" w:rsidRDefault="00457EDD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 xml:space="preserve">Синус, косинус и тангенс углов   </w:t>
            </w:r>
            <w:r w:rsidRPr="00C35662">
              <w:rPr>
                <w:rFonts w:ascii="Times New Roman" w:eastAsiaTheme="minorEastAsia" w:hAnsi="Times New Roman" w:cstheme="minorBidi"/>
                <w:position w:val="-6"/>
                <w:sz w:val="24"/>
                <w:szCs w:val="24"/>
              </w:rPr>
              <w:object w:dxaOrig="240" w:dyaOrig="220" w14:anchorId="761A26D5">
                <v:shape id="_x0000_i1029" type="#_x0000_t75" style="width:14.25pt;height:14.25pt" o:ole="">
                  <v:imagedata r:id="rId16" o:title=""/>
                </v:shape>
                <o:OLEObject Type="Embed" ProgID="Equation.3" ShapeID="_x0000_i1029" DrawAspect="Content" ObjectID="_1693508292" r:id="rId17"/>
              </w:object>
            </w:r>
            <w:r w:rsidRPr="00C35662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r w:rsidRPr="00C35662">
              <w:rPr>
                <w:rFonts w:ascii="Times New Roman" w:eastAsiaTheme="minorEastAsia" w:hAnsi="Times New Roman" w:cstheme="minorBidi"/>
                <w:position w:val="-6"/>
                <w:sz w:val="24"/>
                <w:szCs w:val="24"/>
              </w:rPr>
              <w:object w:dxaOrig="420" w:dyaOrig="220" w14:anchorId="6450AD84">
                <v:shape id="_x0000_i1030" type="#_x0000_t75" style="width:21.75pt;height:14.25pt" o:ole="">
                  <v:imagedata r:id="rId18" o:title=""/>
                </v:shape>
                <o:OLEObject Type="Embed" ProgID="Equation.3" ShapeID="_x0000_i1030" DrawAspect="Content" ObjectID="_1693508293" r:id="rId19"/>
              </w:object>
            </w:r>
            <w:r w:rsidRPr="00C3566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AC0364" w14:textId="77777777" w:rsidR="00457EDD" w:rsidRPr="00C35662" w:rsidRDefault="00457EDD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0B0D2A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57EDD" w:rsidRPr="00C35662" w14:paraId="57AB5519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0921F3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65</w:t>
            </w:r>
            <w:r w:rsidR="006C2534" w:rsidRPr="00C35662">
              <w:rPr>
                <w:rFonts w:ascii="Times New Roman" w:hAnsi="Times New Roman"/>
                <w:sz w:val="24"/>
                <w:szCs w:val="24"/>
              </w:rPr>
              <w:t>-6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683C06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28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D3765E" w14:textId="77777777" w:rsidR="00457EDD" w:rsidRPr="00C35662" w:rsidRDefault="00457EDD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Формулы сложения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70B2DD" w14:textId="77777777" w:rsidR="00457EDD" w:rsidRPr="00C35662" w:rsidRDefault="00457EDD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AA365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57EDD" w:rsidRPr="00C35662" w14:paraId="27C818A2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EC8037" w14:textId="77777777" w:rsidR="00457EDD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67-6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FF998B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29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B241FC" w14:textId="77777777" w:rsidR="00457EDD" w:rsidRPr="00C35662" w:rsidRDefault="00457EDD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Синус, косинус и тангенс двойного угла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A4E3E" w14:textId="77777777" w:rsidR="00457EDD" w:rsidRPr="00C35662" w:rsidRDefault="00457EDD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B8775E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57EDD" w:rsidRPr="00C35662" w14:paraId="57E1E51C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65BD44" w14:textId="77777777" w:rsidR="00457EDD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1ABF4E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30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29F8DE" w14:textId="622899AE" w:rsidR="00457EDD" w:rsidRPr="00C35662" w:rsidRDefault="00457EDD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Синус, косинус и тангенс половинного угла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3D14D8" w14:textId="77777777" w:rsidR="00457EDD" w:rsidRPr="00C35662" w:rsidRDefault="00457EDD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558526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57EDD" w:rsidRPr="00C35662" w14:paraId="360975D0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1F4901" w14:textId="77777777" w:rsidR="00457EDD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70-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405912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31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A5D9BD" w14:textId="77777777" w:rsidR="00457EDD" w:rsidRPr="00C35662" w:rsidRDefault="00457EDD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Формулы приведения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9EE51B" w14:textId="77777777" w:rsidR="00457EDD" w:rsidRPr="00C35662" w:rsidRDefault="00457EDD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C7EE2F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57EDD" w:rsidRPr="00C35662" w14:paraId="5A46808C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F98641" w14:textId="77777777" w:rsidR="00457EDD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02F59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32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454AF7" w14:textId="77777777" w:rsidR="00457EDD" w:rsidRPr="00C35662" w:rsidRDefault="00457EDD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Сумма и разность синусов. Сумма и разность косинусов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59B336" w14:textId="77777777" w:rsidR="00457EDD" w:rsidRPr="00C35662" w:rsidRDefault="00457EDD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3CCB0C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57EDD" w:rsidRPr="00C35662" w14:paraId="6301529A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BE57FE" w14:textId="77777777" w:rsidR="00457EDD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74-7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2A302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74679C" w14:textId="77777777" w:rsidR="00457EDD" w:rsidRPr="00C35662" w:rsidRDefault="00457EDD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>Решение задач по теме «Тригонометрические формулы» (урок обобщения и систематизации знаний)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B78405" w14:textId="77777777" w:rsidR="00457EDD" w:rsidRPr="00C35662" w:rsidRDefault="00457EDD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507E13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57EDD" w:rsidRPr="00C35662" w14:paraId="7386242E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CAC486" w14:textId="77777777" w:rsidR="00457EDD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E215B5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67901A" w14:textId="77777777" w:rsidR="00457EDD" w:rsidRPr="00C35662" w:rsidRDefault="00457EDD" w:rsidP="0085244E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4 по теме «Тригонометрические формулы»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101D00" w14:textId="77777777" w:rsidR="00457EDD" w:rsidRPr="00C35662" w:rsidRDefault="00457EDD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353D86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57EDD" w:rsidRPr="00C35662" w14:paraId="5406CFCC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26E521" w14:textId="77777777" w:rsidR="00457EDD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311CE5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E6B6A" w14:textId="77777777" w:rsidR="00457EDD" w:rsidRPr="00C35662" w:rsidRDefault="00457EDD" w:rsidP="0085244E">
            <w:pPr>
              <w:spacing w:line="276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>Анализ контрольной работы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DB7C7A" w14:textId="77777777" w:rsidR="00457EDD" w:rsidRPr="00C35662" w:rsidRDefault="00457EDD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432C49" w14:textId="77777777" w:rsidR="00457EDD" w:rsidRPr="00C35662" w:rsidRDefault="00457EDD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C2534" w:rsidRPr="00C35662" w14:paraId="60E45554" w14:textId="77777777" w:rsidTr="00306593">
        <w:tc>
          <w:tcPr>
            <w:tcW w:w="999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5EB8CD" w14:textId="77777777" w:rsidR="006C2534" w:rsidRPr="00C35662" w:rsidRDefault="006C2534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Глава 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VI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>. Тригонометрические уравнения(19ч)</w:t>
            </w:r>
          </w:p>
        </w:tc>
      </w:tr>
      <w:tr w:rsidR="006C2534" w:rsidRPr="00C35662" w14:paraId="15631EAF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AA74F2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78-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55444D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="00663872"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33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2A1663" w14:textId="77777777" w:rsidR="006C2534" w:rsidRPr="00C35662" w:rsidRDefault="006C2534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r w:rsidRPr="00C35662">
              <w:rPr>
                <w:rFonts w:ascii="Times New Roman" w:eastAsiaTheme="minorEastAsia" w:hAnsi="Times New Roman" w:cstheme="minorBidi"/>
                <w:position w:val="-6"/>
                <w:sz w:val="24"/>
                <w:szCs w:val="24"/>
              </w:rPr>
              <w:object w:dxaOrig="940" w:dyaOrig="220" w14:anchorId="061D8FC7">
                <v:shape id="_x0000_i1031" type="#_x0000_t75" style="width:50.25pt;height:14.25pt" o:ole="">
                  <v:imagedata r:id="rId20" o:title=""/>
                </v:shape>
                <o:OLEObject Type="Embed" ProgID="Equation.3" ShapeID="_x0000_i1031" DrawAspect="Content" ObjectID="_1693508294" r:id="rId21"/>
              </w:objec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9BAB1" w14:textId="77777777" w:rsidR="006C2534" w:rsidRPr="00C35662" w:rsidRDefault="006C2534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6BF357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C2534" w:rsidRPr="00C35662" w14:paraId="3E7EF521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CDD65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81-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E6198D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="00663872"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34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6EEFFF" w14:textId="77777777" w:rsidR="006C2534" w:rsidRPr="00C35662" w:rsidRDefault="006C2534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r w:rsidRPr="00C35662">
              <w:rPr>
                <w:rFonts w:ascii="Times New Roman" w:eastAsiaTheme="minorEastAsia" w:hAnsi="Times New Roman" w:cstheme="minorBidi"/>
                <w:position w:val="-6"/>
                <w:sz w:val="24"/>
                <w:szCs w:val="24"/>
              </w:rPr>
              <w:object w:dxaOrig="899" w:dyaOrig="280" w14:anchorId="37216B35">
                <v:shape id="_x0000_i1032" type="#_x0000_t75" style="width:43.5pt;height:14.25pt" o:ole="">
                  <v:imagedata r:id="rId22" o:title=""/>
                </v:shape>
                <o:OLEObject Type="Embed" ProgID="Equation.3" ShapeID="_x0000_i1032" DrawAspect="Content" ObjectID="_1693508295" r:id="rId23"/>
              </w:objec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F9BED7" w14:textId="77777777" w:rsidR="006C2534" w:rsidRPr="00C35662" w:rsidRDefault="006C2534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AF03B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C2534" w:rsidRPr="00C35662" w14:paraId="1718D117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8EC9D5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83-8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E1B7DD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="00663872"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35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5757B4" w14:textId="77777777" w:rsidR="006C2534" w:rsidRPr="00C35662" w:rsidRDefault="006C2534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r w:rsidRPr="00C35662">
              <w:rPr>
                <w:rFonts w:ascii="Times New Roman" w:eastAsiaTheme="minorEastAsia" w:hAnsi="Times New Roman" w:cstheme="minorBidi"/>
                <w:position w:val="-10"/>
                <w:sz w:val="24"/>
                <w:szCs w:val="24"/>
              </w:rPr>
              <w:object w:dxaOrig="759" w:dyaOrig="280" w14:anchorId="181AA6A6">
                <v:shape id="_x0000_i1033" type="#_x0000_t75" style="width:36pt;height:14.25pt" o:ole="">
                  <v:imagedata r:id="rId24" o:title=""/>
                </v:shape>
                <o:OLEObject Type="Embed" ProgID="Equation.3" ShapeID="_x0000_i1033" DrawAspect="Content" ObjectID="_1693508296" r:id="rId25"/>
              </w:objec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C53A1" w14:textId="77777777" w:rsidR="006C2534" w:rsidRPr="00C35662" w:rsidRDefault="006C2534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B12D04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C2534" w:rsidRPr="00C35662" w14:paraId="3F62F575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1A22A4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AFCBC3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="00663872"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36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28DE0A" w14:textId="77777777" w:rsidR="006C2534" w:rsidRPr="00C35662" w:rsidRDefault="006C2534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Решение тригонометрических уравнений. Уравнения, сводящиеся к квадратным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DB1C8B" w14:textId="77777777" w:rsidR="006C2534" w:rsidRPr="00C35662" w:rsidRDefault="006C2534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E2E473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C2534" w:rsidRPr="00C35662" w14:paraId="409713FC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6F4FB6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51DA87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="00663872"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36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39259D" w14:textId="77777777" w:rsidR="006C2534" w:rsidRPr="00C35662" w:rsidRDefault="006C2534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Решение тригонометрических уравнений. Уравнения вида а</w:t>
            </w:r>
            <w:r w:rsidRPr="00C35662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>х+в</w:t>
            </w:r>
            <w:r w:rsidRPr="00C35662">
              <w:rPr>
                <w:rFonts w:ascii="Times New Roman" w:hAnsi="Times New Roman"/>
                <w:sz w:val="24"/>
                <w:szCs w:val="24"/>
                <w:lang w:val="en-US"/>
              </w:rPr>
              <w:t>cos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>х=0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64D732" w14:textId="77777777" w:rsidR="006C2534" w:rsidRPr="00C35662" w:rsidRDefault="006C2534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A066DD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C2534" w:rsidRPr="00C35662" w14:paraId="450A883E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6935E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B081C5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="00663872"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36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6F4FE4" w14:textId="77777777" w:rsidR="006C2534" w:rsidRPr="00C35662" w:rsidRDefault="006C2534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Решение тригонометрических уравнений. Уравнения, решаемые разложением левой части на множители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891E7" w14:textId="77777777" w:rsidR="006C2534" w:rsidRPr="00C35662" w:rsidRDefault="006C2534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E22DFA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C2534" w:rsidRPr="00C35662" w14:paraId="765D24DC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1983BF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88-9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E00C55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="00663872"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36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45D979" w14:textId="77777777" w:rsidR="006C2534" w:rsidRPr="00C35662" w:rsidRDefault="006C2534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Решение тригонометрических уравнений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B49A1A" w14:textId="77777777" w:rsidR="006C2534" w:rsidRPr="00C35662" w:rsidRDefault="006C2534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889231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C2534" w:rsidRPr="00C35662" w14:paraId="0F80EB40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5BFB90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CEB607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="00663872"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36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2A07FA" w14:textId="77777777" w:rsidR="006C2534" w:rsidRPr="00C35662" w:rsidRDefault="006C2534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Решение тригонометрических уравнений. Уравнения вида а</w:t>
            </w:r>
            <w:r w:rsidRPr="00C35662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>х+в</w:t>
            </w:r>
            <w:r w:rsidRPr="00C35662">
              <w:rPr>
                <w:rFonts w:ascii="Times New Roman" w:hAnsi="Times New Roman"/>
                <w:sz w:val="24"/>
                <w:szCs w:val="24"/>
                <w:lang w:val="en-US"/>
              </w:rPr>
              <w:t>cos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>х=с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80EF10" w14:textId="77777777" w:rsidR="006C2534" w:rsidRPr="00C35662" w:rsidRDefault="006C2534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603293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C2534" w:rsidRPr="00C35662" w14:paraId="4F251D87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CDB26A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92-9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42873D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§</w:t>
            </w:r>
            <w:r w:rsidR="00663872" w:rsidRPr="00C35662"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37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B1D3B" w14:textId="77777777" w:rsidR="006C2534" w:rsidRPr="00C35662" w:rsidRDefault="006C2534" w:rsidP="0085244E">
            <w:pPr>
              <w:spacing w:line="276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Примеры решения простейших тригонометрических неравенств.</w:t>
            </w:r>
          </w:p>
          <w:p w14:paraId="7CAD33D3" w14:textId="77777777" w:rsidR="006C2534" w:rsidRPr="00C35662" w:rsidRDefault="006C2534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AA2C3A" w14:textId="77777777" w:rsidR="006C2534" w:rsidRPr="00C35662" w:rsidRDefault="006C2534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6F693C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C2534" w:rsidRPr="00C35662" w14:paraId="28F8A7F9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AB21C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lastRenderedPageBreak/>
              <w:t>9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BFD5DC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7C0BCC" w14:textId="77777777" w:rsidR="006C2534" w:rsidRPr="00C35662" w:rsidRDefault="006C2534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Контрольная работа №5 по теме «Тригонометрические уравнения»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DD77C3" w14:textId="77777777" w:rsidR="006C2534" w:rsidRPr="00C35662" w:rsidRDefault="006C2534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4847D6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C2534" w:rsidRPr="00C35662" w14:paraId="17108EAE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50BD04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70402F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5B1CF8" w14:textId="77777777" w:rsidR="006C2534" w:rsidRPr="00C35662" w:rsidRDefault="006C2534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>Анализ контрольной работы.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734464" w14:textId="77777777" w:rsidR="006C2534" w:rsidRPr="00C35662" w:rsidRDefault="006C2534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137231" w14:textId="77777777" w:rsidR="006C2534" w:rsidRPr="00C35662" w:rsidRDefault="006C2534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C2534" w:rsidRPr="00C35662" w14:paraId="028D458F" w14:textId="77777777" w:rsidTr="00306593">
        <w:tc>
          <w:tcPr>
            <w:tcW w:w="999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3E6A9F" w14:textId="77777777" w:rsidR="006C2534" w:rsidRPr="00C35662" w:rsidRDefault="006C2534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>Повторение и решение задач (5ч).</w:t>
            </w:r>
          </w:p>
        </w:tc>
      </w:tr>
      <w:tr w:rsidR="00663872" w:rsidRPr="00C35662" w14:paraId="1264806C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B232BB" w14:textId="77777777" w:rsidR="00663872" w:rsidRPr="00C35662" w:rsidRDefault="00663872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50D0C1" w14:textId="77777777" w:rsidR="00663872" w:rsidRPr="00C35662" w:rsidRDefault="00663872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655C03" w14:textId="77777777" w:rsidR="00663872" w:rsidRPr="00C35662" w:rsidRDefault="00663872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sz w:val="24"/>
                <w:szCs w:val="24"/>
              </w:rPr>
              <w:t>Действительные числа.</w:t>
            </w:r>
          </w:p>
          <w:p w14:paraId="4D87DF5E" w14:textId="77777777" w:rsidR="00663872" w:rsidRPr="00C35662" w:rsidRDefault="00663872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sz w:val="24"/>
                <w:szCs w:val="24"/>
              </w:rPr>
              <w:t>Степенная функция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90F1C9" w14:textId="77777777" w:rsidR="00663872" w:rsidRPr="00C35662" w:rsidRDefault="00663872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98A7A8" w14:textId="77777777" w:rsidR="00663872" w:rsidRPr="00C35662" w:rsidRDefault="00663872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3872" w:rsidRPr="00C35662" w14:paraId="7F732E56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9F5F0A" w14:textId="77777777" w:rsidR="00663872" w:rsidRPr="00C35662" w:rsidRDefault="00663872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98-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0DD820" w14:textId="77777777" w:rsidR="00663872" w:rsidRPr="00C35662" w:rsidRDefault="00663872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92721" w14:textId="77777777" w:rsidR="00663872" w:rsidRPr="00C35662" w:rsidRDefault="00663872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sz w:val="24"/>
                <w:szCs w:val="24"/>
              </w:rPr>
              <w:t>Показательная функция</w:t>
            </w:r>
          </w:p>
          <w:p w14:paraId="24CEFF39" w14:textId="77777777" w:rsidR="00663872" w:rsidRPr="00C35662" w:rsidRDefault="00663872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sz w:val="24"/>
                <w:szCs w:val="24"/>
              </w:rPr>
              <w:t>Логарифмическая функция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21E647" w14:textId="77777777" w:rsidR="00663872" w:rsidRPr="00C35662" w:rsidRDefault="00663872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8C10F4" w14:textId="77777777" w:rsidR="00663872" w:rsidRPr="00C35662" w:rsidRDefault="00663872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3872" w:rsidRPr="00C35662" w14:paraId="46A34FD9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C5A74F" w14:textId="77777777" w:rsidR="00663872" w:rsidRPr="00C35662" w:rsidRDefault="00663872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B04429" w14:textId="77777777" w:rsidR="00663872" w:rsidRPr="00C35662" w:rsidRDefault="00663872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33B728" w14:textId="77777777" w:rsidR="00663872" w:rsidRPr="00C35662" w:rsidRDefault="00663872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sz w:val="24"/>
                <w:szCs w:val="24"/>
              </w:rPr>
              <w:t>Тригонометрические формулы</w:t>
            </w:r>
          </w:p>
          <w:p w14:paraId="6D064BCD" w14:textId="77777777" w:rsidR="00663872" w:rsidRPr="00C35662" w:rsidRDefault="00663872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96E23F" w14:textId="77777777" w:rsidR="00663872" w:rsidRPr="00C35662" w:rsidRDefault="00663872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725E95" w14:textId="77777777" w:rsidR="00663872" w:rsidRPr="00C35662" w:rsidRDefault="00663872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3872" w:rsidRPr="00C35662" w14:paraId="52D64F46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B09E2" w14:textId="77777777" w:rsidR="00663872" w:rsidRPr="00C35662" w:rsidRDefault="00663872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F6D29C" w14:textId="77777777" w:rsidR="00663872" w:rsidRPr="00C35662" w:rsidRDefault="00663872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FA644B" w14:textId="77777777" w:rsidR="00663872" w:rsidRPr="00C35662" w:rsidRDefault="00663872" w:rsidP="0085244E">
            <w:pPr>
              <w:spacing w:line="276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E675E0" w14:textId="77777777" w:rsidR="00663872" w:rsidRPr="00C35662" w:rsidRDefault="00663872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4EA1E" w14:textId="77777777" w:rsidR="00663872" w:rsidRPr="00C35662" w:rsidRDefault="00663872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3872" w:rsidRPr="00C35662" w14:paraId="5BB69981" w14:textId="77777777" w:rsidTr="00C3566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AC0A1F" w14:textId="77777777" w:rsidR="00663872" w:rsidRPr="00C35662" w:rsidRDefault="00663872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0D0B00" w14:textId="77777777" w:rsidR="00663872" w:rsidRPr="00C35662" w:rsidRDefault="00663872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6BBA46" w14:textId="77777777" w:rsidR="00663872" w:rsidRPr="00C35662" w:rsidRDefault="00663872" w:rsidP="0085244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Резерв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5CD8B" w14:textId="77777777" w:rsidR="00663872" w:rsidRPr="00C35662" w:rsidRDefault="00663872" w:rsidP="0085244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3B3D96" w14:textId="77777777" w:rsidR="00663872" w:rsidRPr="00C35662" w:rsidRDefault="00663872" w:rsidP="0085244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072BC6EE" w14:textId="77777777" w:rsidR="00BE348A" w:rsidRPr="00AD2EC9" w:rsidRDefault="00BE348A" w:rsidP="00BE348A">
      <w:pPr>
        <w:rPr>
          <w:rFonts w:ascii="Times New Roman" w:hAnsi="Times New Roman" w:cs="Times New Roman"/>
          <w:sz w:val="6"/>
          <w:szCs w:val="24"/>
        </w:rPr>
      </w:pPr>
    </w:p>
    <w:p w14:paraId="7BC9AA69" w14:textId="55A8D5B3" w:rsidR="00AD2EC9" w:rsidRPr="00AD2EC9" w:rsidRDefault="00AD2EC9" w:rsidP="00AD2EC9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D2EC9">
        <w:rPr>
          <w:rFonts w:ascii="Times New Roman" w:hAnsi="Times New Roman" w:cs="Times New Roman"/>
          <w:b/>
          <w:sz w:val="28"/>
          <w:szCs w:val="28"/>
        </w:rPr>
        <w:t>Тематическое планировани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D2EC9">
        <w:rPr>
          <w:rFonts w:ascii="Times New Roman" w:hAnsi="Times New Roman" w:cs="Times New Roman"/>
          <w:b/>
          <w:sz w:val="28"/>
          <w:szCs w:val="28"/>
        </w:rPr>
        <w:t>по геометрии, 10 класс</w:t>
      </w:r>
    </w:p>
    <w:p w14:paraId="029B76A2" w14:textId="77777777" w:rsidR="00AD2EC9" w:rsidRPr="00F36BC8" w:rsidRDefault="00AD2EC9" w:rsidP="00AD2EC9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36BC8">
        <w:rPr>
          <w:rFonts w:ascii="Times New Roman" w:hAnsi="Times New Roman" w:cs="Times New Roman"/>
          <w:sz w:val="24"/>
          <w:szCs w:val="24"/>
        </w:rPr>
        <w:t>(2 часа в неделю/всего 68 часов за учебный год,</w:t>
      </w:r>
    </w:p>
    <w:p w14:paraId="2122DB54" w14:textId="77777777" w:rsidR="00AD2EC9" w:rsidRPr="00F36BC8" w:rsidRDefault="00AD2EC9" w:rsidP="00AD2EC9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36BC8">
        <w:rPr>
          <w:rFonts w:ascii="Times New Roman" w:hAnsi="Times New Roman" w:cs="Times New Roman"/>
          <w:sz w:val="24"/>
          <w:szCs w:val="24"/>
        </w:rPr>
        <w:t>учебник –Л.С.Атанасян и др., геометрия, 10-11 класс,</w:t>
      </w:r>
    </w:p>
    <w:p w14:paraId="5144DB04" w14:textId="48397652" w:rsidR="00AD2EC9" w:rsidRPr="00F36BC8" w:rsidRDefault="00AD2EC9" w:rsidP="00AD2EC9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36BC8">
        <w:rPr>
          <w:rFonts w:ascii="Times New Roman" w:hAnsi="Times New Roman" w:cs="Times New Roman"/>
          <w:sz w:val="24"/>
          <w:szCs w:val="24"/>
        </w:rPr>
        <w:t>Просвещение,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F36BC8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a5"/>
        <w:tblW w:w="0" w:type="auto"/>
        <w:tblInd w:w="-318" w:type="dxa"/>
        <w:tblLook w:val="04A0" w:firstRow="1" w:lastRow="0" w:firstColumn="1" w:lastColumn="0" w:noHBand="0" w:noVBand="1"/>
      </w:tblPr>
      <w:tblGrid>
        <w:gridCol w:w="819"/>
        <w:gridCol w:w="983"/>
        <w:gridCol w:w="5326"/>
        <w:gridCol w:w="1419"/>
        <w:gridCol w:w="1058"/>
      </w:tblGrid>
      <w:tr w:rsidR="00AD2EC9" w:rsidRPr="00F36BC8" w14:paraId="797815A5" w14:textId="77777777" w:rsidTr="00AD2EC9">
        <w:tc>
          <w:tcPr>
            <w:tcW w:w="988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30D75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Раздел (глава) (кол-во часов)</w:t>
            </w:r>
          </w:p>
        </w:tc>
      </w:tr>
      <w:tr w:rsidR="00AD2EC9" w:rsidRPr="00F36BC8" w14:paraId="6D5FC35B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E35A79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128D6D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№ п/п</w:t>
            </w:r>
          </w:p>
          <w:p w14:paraId="39C874A7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(глава, раздел и т.п.)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2FED47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Тема урок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AEA8FC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95D6D6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Дата</w:t>
            </w:r>
          </w:p>
        </w:tc>
      </w:tr>
      <w:tr w:rsidR="00AD2EC9" w:rsidRPr="00F36BC8" w14:paraId="73EFDE31" w14:textId="77777777" w:rsidTr="00AD2EC9">
        <w:tc>
          <w:tcPr>
            <w:tcW w:w="988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D65E64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Введение (аксиомы стереометрии и их следствия)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(5 ч.)</w:t>
            </w:r>
          </w:p>
        </w:tc>
      </w:tr>
      <w:tr w:rsidR="00AD2EC9" w:rsidRPr="00F36BC8" w14:paraId="7E520965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2C0306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7CD585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82F13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редмет стереометрии. Аксиомы стереометрии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D2CAFC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C212A5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5A27F580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F7682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214CC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49918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Некоторые следствия из аксиом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021664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21F104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2942E954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02218A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3-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CD9681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-5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13B7DE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ешение задач на применение аксиом стереометрии и их следствий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193CB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0FABE9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5C43F8B4" w14:textId="77777777" w:rsidTr="00AD2EC9">
        <w:tc>
          <w:tcPr>
            <w:tcW w:w="988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FE13A3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 I. Параллельность прямых и плоскостей (19 ч.)</w:t>
            </w:r>
          </w:p>
        </w:tc>
      </w:tr>
      <w:tr w:rsidR="00AD2EC9" w:rsidRPr="00F36BC8" w14:paraId="577679A3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8FCD7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F889B8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C80181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1 Параллельность прямых, прямой и плоскости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EE8B68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66CA94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22A3A388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25554D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466B2C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A6F19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араллельные прямые в пространстве. Параллельность трёх прямых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D4CC27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A8C53D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7E3735EA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5613C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3029EB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C4DE3C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араллельность прямой и плоскости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8E70AD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8569C3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2F675789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C52EC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8-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6022D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-5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AE3509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ешение задач по теме «Параллельность прямой и плоскости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359F6C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319D2B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612AEE1A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95DF3D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A1F10A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A8EA38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2 Взаимное расположение прямых в пространстве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E3B29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A0856A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70960F6B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FD36E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314058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7E61C9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крещивающиеся прямые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A3290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29049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6FDFA48C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A5FFA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A0C713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1E1CA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Углы с сонаправленными сторонами. Угол между прямыми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4003E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E3C3E9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1525F19E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B88611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FC3A14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CED81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ешение задач по теме «Взаимное расположение прямых в пространстве. Угол между прямыми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403857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BE5092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3BC0587B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B3088C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5BCE02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FAF2FA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Решение задач по теме «Параллельность прямых 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lastRenderedPageBreak/>
              <w:t>и плоскостей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4828E6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5F5B7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3AB682B3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0F28D8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ECF38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806EA3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1 по теме «Аксиомы стереометрии и их следствия. Взаимное расположение прямых, прямой и плоскости»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212E24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F40D7E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03985B9A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C0E479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09A876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907AAD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3 Параллельность плоскостей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BF2772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593023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15CF6171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FECEDB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526BF7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04DCB8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араллельные плоскости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94273C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B1D899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570D93B2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D9E931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3DF07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2014C4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войства параллельных плоскостей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97B8B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956342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49D4BC63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E800C3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71FE4C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35920F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4. Тетраэдр. Параллелепипед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312B3B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5451D8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436518B6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4BF19E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80F118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AE167D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Тетраэдр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A18683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B225E8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3EDC0906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71D975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B02116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F2430E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араллелепипед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031F70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A0419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60350342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31222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20-2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EB6BDA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-1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591AB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Задачи на построение сечений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02102E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33A45B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40C642E0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CAF0C3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22-2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83575C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-18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BB3B44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ешение задач по теме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DD672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CC5ADA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46615087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005183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3C2AA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8FD6D0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2 по теме «Параллельность прямых и плоскостей»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30C859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82CF8E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2B99CD25" w14:textId="77777777" w:rsidTr="00AD2EC9">
        <w:tc>
          <w:tcPr>
            <w:tcW w:w="988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5B31F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 II. Перпендикулярность прямых и плоскостей (20 ч.)</w:t>
            </w:r>
          </w:p>
        </w:tc>
      </w:tr>
      <w:tr w:rsidR="00AD2EC9" w:rsidRPr="00F36BC8" w14:paraId="6A83277C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5FBF2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36577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C792C7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1 Перпендикулярность прямой и плоскости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56CEDB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A9D59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7DD23916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8EBD2D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FC4E3A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51C99C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ерпендикулярные прямые в пространстве. Параллельные прямые, перпендикулярные к плоскости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B0248A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7684D2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61611697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5082B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7700C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66DEF7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ризнак перпендикулярности прямой и плоскости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84746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73A3D6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60D96015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AC947E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C9865B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343012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Теорема о прямой, перпендикулярной к плоскости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24E24E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A93EA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355CA095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47EB03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28-3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0F7C59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-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224D42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ешение задач по теме «Перпендикулярность прямой и плоскости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FA9840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AF765D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0E92D85B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8942F4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DA67C7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CC0EAA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2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 </w:t>
            </w: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ерпендикуляр и наклонные. Угол между прямой и плоскостью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5B73A3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012ED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33728E8F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82CEC3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42CF0D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0E191D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асстояние от точки до плоскости. Теорема о трех перпендикулярах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63CE3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BA91A6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5355A8E6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D3C42A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194C48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05BDF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Угол между прямой и плоскостью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213B46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EBCE49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508402D6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D6C5A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33-3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7288A6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-1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F0F483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ешение задач на применение теоремы о трех перпендикулярах и угла между прямой и плоскостью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E125D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76C582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34966E88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6DBA42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8F731B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3FB9D6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3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 </w:t>
            </w: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Двугранный угол. Перпендикулярность плоскостей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C91737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C75F7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5D76C567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1B1D2B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37-3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3AB238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-1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3DFA4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Двугранный угол. Признак перпендикулярности двух плоскостей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37737D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56653E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66DC4D2B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7FDE01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39-4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74A12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-1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585339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рямоугольный</w:t>
            </w: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 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араллелепипед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7DB907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301D2F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48D3A057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895432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41-4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6FD962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-19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F3488F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ешение задач по теме «Перпендикулярность прямых и плоскостей»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338C7D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A158AD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6678B089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BB0BFC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lastRenderedPageBreak/>
              <w:t>4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C7BAC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565F34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3 по теме «Перпендикулярность прямых и плоскостей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F3D15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273DBF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4C257F45" w14:textId="77777777" w:rsidTr="00AD2EC9">
        <w:tc>
          <w:tcPr>
            <w:tcW w:w="988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196431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Ш.  Многогранники (12 ч.)</w:t>
            </w:r>
          </w:p>
        </w:tc>
      </w:tr>
      <w:tr w:rsidR="00AD2EC9" w:rsidRPr="00F36BC8" w14:paraId="58628822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90613E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F65E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265691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1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 </w:t>
            </w: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онятие многогранника. Призма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3E33A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C0E6C9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67B1B65B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0D5565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91E3C0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DB1158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нятие многогранник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353994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EED016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41251B21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AD9D26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46-4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727759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-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59622F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ризма. Площадь поверхности призмы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18582E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FB8B8C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7E45F01C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8E8D57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D11FF7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C42D01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2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 </w:t>
            </w: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ирамид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FF7D3E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74935B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5D265A67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194B25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49-5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64B6B6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-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C25004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ирамид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47281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29C2E4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63C072E7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66F664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51-5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071B71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-9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B491F8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Усеченная пирамид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50C1B8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247599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6E9941F1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04FFBA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D36D6A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197C75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3 Правильные многогранники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88593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B90F9F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04FC1343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83AC12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6CE935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3B78B5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имметрия в пространстве. Понятие правильного многогранника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92AB85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CAD938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61F95049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7BA39E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40B9AC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1FA3B8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ешение задач по теме «Многогранники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D8B872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28956D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628D62DF" w14:textId="77777777" w:rsidTr="00AD2EC9">
        <w:trPr>
          <w:trHeight w:val="555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89EA9E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FA9108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AAD63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5 по теме «Многогранники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FA5B66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9126E1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3DEB0F44" w14:textId="77777777" w:rsidTr="00AD2EC9">
        <w:tc>
          <w:tcPr>
            <w:tcW w:w="988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16FCB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 IV Векторы в пространстве (6 ч.)</w:t>
            </w:r>
          </w:p>
        </w:tc>
      </w:tr>
      <w:tr w:rsidR="00AD2EC9" w:rsidRPr="00F36BC8" w14:paraId="0B508FD0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B58269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58E6C3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99A0FA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1 Понятие вектора в пространстве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C1845D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FFD30D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2FF24B8A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A9DC3B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7289B8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1A19DB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нятие векторов. Равенство векторов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5EC15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2D390C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3C6EC9B5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48C03A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035BC4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E46137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2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 </w:t>
            </w: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Сложение и вычитание векторов. Умножение вектора на число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72744B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E417B9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61367AD5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3CF2C2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9B354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A14F7F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ложение и вычитание векторов. Сумма нескольких векторов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38008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03A0A3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0461E0E2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1333B2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B2DFD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434E4C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Умножение вектора на число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1F93B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73F3EF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00E79F41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FCF566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5F25D8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3B9680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3 Компланарные векторы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098DD5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92FC58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09ECB5DC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D527A6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5EFD80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2FCF8D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Компланарные векторы. Правило параллелепипед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3A029A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82B87F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6079092A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09649B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5642D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C0F255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азложение вектора по 3-м некомпланарным векторам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1D7481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B5999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4305A719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616E25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CB4BC6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26A59A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eastAsia="ru-RU"/>
              </w:rPr>
              <w:t>Обобщение по теме «Векторы в пространстве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ABC109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96A09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4A7A124E" w14:textId="77777777" w:rsidTr="00AD2EC9">
        <w:tc>
          <w:tcPr>
            <w:tcW w:w="988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E83D07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Итоговое повторение курса геометрии (6)</w:t>
            </w:r>
          </w:p>
        </w:tc>
      </w:tr>
      <w:tr w:rsidR="00AD2EC9" w:rsidRPr="00F36BC8" w14:paraId="74572E94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1D0F3B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DE1C8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FA506B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Аксиомы стереометрии и их следствия 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EC1B18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85C3B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63D5FF47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A2DA3A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9AC3A7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50BCAE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араллельность прямых и плоскостей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631EF9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A82667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31FABC44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AF3A09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65-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522CAF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-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88FF01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Теорема о трех перпендикулярах. Угол между прямой и плоскостью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ABA381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AC530C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5CCA9969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154C6C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21D5A0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D47D8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Векторы в пространстве, их применение к решению задач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8A18E4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E99A20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2EC9" w:rsidRPr="00F36BC8" w14:paraId="5B9B06E2" w14:textId="77777777" w:rsidTr="00AD2EC9"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6C3E8A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A81577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4C4E33" w14:textId="77777777" w:rsidR="00AD2EC9" w:rsidRPr="00F36BC8" w:rsidRDefault="00AD2EC9" w:rsidP="00AD2EC9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60B771" w14:textId="77777777" w:rsidR="00AD2EC9" w:rsidRPr="00F36BC8" w:rsidRDefault="00AD2EC9" w:rsidP="00AD2EC9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6A5DBE" w14:textId="77777777" w:rsidR="00AD2EC9" w:rsidRPr="00F36BC8" w:rsidRDefault="00AD2EC9" w:rsidP="00AD2EC9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1BB21E60" w14:textId="77777777" w:rsidR="005F40B6" w:rsidRDefault="005F40B6" w:rsidP="00AD2EC9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14:paraId="1B372E2A" w14:textId="77777777" w:rsidR="00C833E7" w:rsidRPr="00C35662" w:rsidRDefault="00C833E7" w:rsidP="00C833E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5662">
        <w:rPr>
          <w:rFonts w:ascii="Times New Roman" w:hAnsi="Times New Roman" w:cs="Times New Roman"/>
          <w:b/>
          <w:sz w:val="24"/>
          <w:szCs w:val="24"/>
        </w:rPr>
        <w:lastRenderedPageBreak/>
        <w:t>Тематическое планирование</w:t>
      </w:r>
    </w:p>
    <w:p w14:paraId="2EF2B197" w14:textId="77777777" w:rsidR="00C833E7" w:rsidRPr="00C35662" w:rsidRDefault="00C833E7" w:rsidP="00C833E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5662">
        <w:rPr>
          <w:rFonts w:ascii="Times New Roman" w:hAnsi="Times New Roman" w:cs="Times New Roman"/>
          <w:b/>
          <w:sz w:val="24"/>
          <w:szCs w:val="24"/>
        </w:rPr>
        <w:t>по алгебре и началам математического анализа, 1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C35662">
        <w:rPr>
          <w:rFonts w:ascii="Times New Roman" w:hAnsi="Times New Roman" w:cs="Times New Roman"/>
          <w:b/>
          <w:sz w:val="24"/>
          <w:szCs w:val="24"/>
        </w:rPr>
        <w:t xml:space="preserve"> класс</w:t>
      </w:r>
    </w:p>
    <w:p w14:paraId="2F93A767" w14:textId="77777777" w:rsidR="00C833E7" w:rsidRPr="00C35662" w:rsidRDefault="00C833E7" w:rsidP="00C833E7">
      <w:pPr>
        <w:jc w:val="center"/>
        <w:rPr>
          <w:rFonts w:ascii="Times New Roman" w:hAnsi="Times New Roman" w:cs="Times New Roman"/>
          <w:sz w:val="24"/>
          <w:szCs w:val="24"/>
        </w:rPr>
      </w:pPr>
      <w:r w:rsidRPr="00C35662">
        <w:rPr>
          <w:rFonts w:ascii="Times New Roman" w:hAnsi="Times New Roman" w:cs="Times New Roman"/>
          <w:sz w:val="24"/>
          <w:szCs w:val="24"/>
        </w:rPr>
        <w:t>(3 часа в неделю/всего 102 часа за учебный год,</w:t>
      </w:r>
    </w:p>
    <w:p w14:paraId="4E89E113" w14:textId="77777777" w:rsidR="00C833E7" w:rsidRPr="00C35662" w:rsidRDefault="00C833E7" w:rsidP="00C833E7">
      <w:pPr>
        <w:jc w:val="center"/>
        <w:rPr>
          <w:rFonts w:ascii="Times New Roman" w:hAnsi="Times New Roman" w:cs="Times New Roman"/>
          <w:sz w:val="24"/>
          <w:szCs w:val="24"/>
        </w:rPr>
      </w:pPr>
      <w:r w:rsidRPr="00C35662">
        <w:rPr>
          <w:rFonts w:ascii="Times New Roman" w:hAnsi="Times New Roman" w:cs="Times New Roman"/>
          <w:sz w:val="24"/>
          <w:szCs w:val="24"/>
        </w:rPr>
        <w:t xml:space="preserve">учебник - Ш.А.Алимов, Ю.М.Колягин и др., 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C35662">
        <w:rPr>
          <w:rFonts w:ascii="Times New Roman" w:hAnsi="Times New Roman" w:cs="Times New Roman"/>
          <w:sz w:val="24"/>
          <w:szCs w:val="24"/>
        </w:rPr>
        <w:t>лгебра и начала математического анализа, 10-11 класс,</w:t>
      </w:r>
    </w:p>
    <w:p w14:paraId="1A8C7AC2" w14:textId="77777777" w:rsidR="00C833E7" w:rsidRDefault="00C833E7" w:rsidP="00C833E7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35662">
        <w:rPr>
          <w:rFonts w:ascii="Times New Roman" w:hAnsi="Times New Roman" w:cs="Times New Roman"/>
          <w:sz w:val="24"/>
          <w:szCs w:val="24"/>
        </w:rPr>
        <w:t>Просвещение, 20</w:t>
      </w:r>
      <w:r>
        <w:rPr>
          <w:rFonts w:ascii="Times New Roman" w:hAnsi="Times New Roman" w:cs="Times New Roman"/>
          <w:sz w:val="24"/>
          <w:szCs w:val="24"/>
        </w:rPr>
        <w:t>21</w:t>
      </w:r>
      <w:r w:rsidRPr="00C35662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a5"/>
        <w:tblW w:w="10632" w:type="dxa"/>
        <w:tblInd w:w="-856" w:type="dxa"/>
        <w:tblLayout w:type="fixed"/>
        <w:tblLook w:val="04A0" w:firstRow="1" w:lastRow="0" w:firstColumn="1" w:lastColumn="0" w:noHBand="0" w:noVBand="1"/>
      </w:tblPr>
      <w:tblGrid>
        <w:gridCol w:w="993"/>
        <w:gridCol w:w="992"/>
        <w:gridCol w:w="6663"/>
        <w:gridCol w:w="1275"/>
        <w:gridCol w:w="709"/>
      </w:tblGrid>
      <w:tr w:rsidR="00C833E7" w:rsidRPr="00C35662" w14:paraId="00FA6840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4E2AB0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C85CFB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A3E81D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курса 10 класс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0CA60F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4B5B4C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7DA3EF9A" w14:textId="77777777" w:rsidTr="007B0FAE">
        <w:tc>
          <w:tcPr>
            <w:tcW w:w="106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7E1979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5F4A90">
              <w:rPr>
                <w:rFonts w:ascii="Times New Roman" w:hAnsi="Times New Roman"/>
                <w:b/>
                <w:sz w:val="24"/>
                <w:szCs w:val="24"/>
              </w:rPr>
              <w:t>VI</w:t>
            </w:r>
            <w:r w:rsidRPr="00C3566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Тригонометрические функции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 (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 ч)</w:t>
            </w:r>
          </w:p>
        </w:tc>
      </w:tr>
      <w:tr w:rsidR="00C833E7" w:rsidRPr="00C35662" w14:paraId="30FEE147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2BD894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2057BE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  <w:r w:rsidRPr="00C35662">
              <w:rPr>
                <w:rFonts w:ascii="Times New Roman" w:hAnsi="Times New Roman"/>
                <w:sz w:val="20"/>
                <w:szCs w:val="20"/>
              </w:rPr>
              <w:t>п/п</w:t>
            </w:r>
          </w:p>
          <w:p w14:paraId="49D2F3C8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0"/>
                <w:szCs w:val="20"/>
              </w:rPr>
              <w:t>(глава, раздел и т.п.)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DF1EBE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Тема урок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AB25C1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D448EE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Дата</w:t>
            </w:r>
          </w:p>
        </w:tc>
      </w:tr>
      <w:tr w:rsidR="00C833E7" w:rsidRPr="00C35662" w14:paraId="2A1308AC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151C5D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 - 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EDDEC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- 3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88143D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F4A90">
              <w:rPr>
                <w:rFonts w:ascii="Times New Roman" w:hAnsi="Times New Roman"/>
                <w:sz w:val="24"/>
                <w:szCs w:val="24"/>
              </w:rPr>
              <w:t>Область определения, множество значений, четность, нечетность, периодичность тригонометрических функц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7D5EEC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AF59C0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6E93C462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4073DE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- 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A9ED21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 - 5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FAF0E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F4A90">
              <w:rPr>
                <w:rFonts w:ascii="Times New Roman" w:hAnsi="Times New Roman"/>
                <w:sz w:val="24"/>
                <w:szCs w:val="24"/>
              </w:rPr>
              <w:t>Свойства функции у=cosx и ее график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F835DF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753BA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10D588BC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E1DE2F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 - 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15913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 - 7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7079D2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F4A90">
              <w:rPr>
                <w:rFonts w:ascii="Times New Roman" w:hAnsi="Times New Roman"/>
                <w:sz w:val="24"/>
                <w:szCs w:val="24"/>
              </w:rPr>
              <w:t>Свойства функции у=sinx и ее график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FE1F6A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081334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366AE788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B5BC7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2CC612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B78637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F4A90">
              <w:rPr>
                <w:rFonts w:ascii="Times New Roman" w:hAnsi="Times New Roman"/>
                <w:sz w:val="24"/>
                <w:szCs w:val="24"/>
              </w:rPr>
              <w:t>Свойства функции у= tgx и ее график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A4D87B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119AC2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7FF1F827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412B31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2C80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606420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ратные тригонометрические функции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EDE037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BF677D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747EF5D2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C9F6E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11531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D26B2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F4A90">
              <w:rPr>
                <w:rFonts w:ascii="Times New Roman" w:hAnsi="Times New Roman"/>
                <w:sz w:val="24"/>
                <w:szCs w:val="24"/>
              </w:rPr>
              <w:t>Урок обобщения, систематизации знаний и коррекции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24658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4162FA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6A62F121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A973CC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C325A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466FD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 1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</w:t>
            </w: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по теме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</w:t>
            </w: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«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Тригонометрические функции</w:t>
            </w: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»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DFA58B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DE90B9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7CC5509C" w14:textId="77777777" w:rsidTr="007B0FAE">
        <w:tc>
          <w:tcPr>
            <w:tcW w:w="106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C97CCA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5F4A90">
              <w:rPr>
                <w:rFonts w:ascii="Times New Roman" w:hAnsi="Times New Roman"/>
                <w:b/>
                <w:sz w:val="24"/>
                <w:szCs w:val="24"/>
              </w:rPr>
              <w:t>VI</w:t>
            </w:r>
            <w:r w:rsidRPr="00C3566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роизводная и ее геометрический смысл 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>(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>ч)</w:t>
            </w:r>
          </w:p>
        </w:tc>
      </w:tr>
      <w:tr w:rsidR="00C833E7" w:rsidRPr="00C35662" w14:paraId="6FAF7B11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B25AFF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59B8E3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6A48B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одна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B35EA9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433E08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4C130AD4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1123ED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- 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9C128A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 - 3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801100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одная степенной функци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18F0CF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DB1DCD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4A9C9114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933A30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 - 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2C0EBD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 - 6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3E578E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вила дифференцировани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B1B5D5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997EA6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1D2A81C0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67FF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 - 2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17D616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 - 9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7CDC0A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87EB3">
              <w:rPr>
                <w:rFonts w:ascii="Times New Roman" w:hAnsi="Times New Roman"/>
                <w:sz w:val="24"/>
                <w:szCs w:val="24"/>
              </w:rPr>
              <w:t>Производные некоторых элементарных функц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124180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67AB7C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0E81B6D4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C06417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 - 2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CC88D2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- 12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A99831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87EB3">
              <w:rPr>
                <w:rFonts w:ascii="Times New Roman" w:hAnsi="Times New Roman"/>
                <w:sz w:val="24"/>
                <w:szCs w:val="24"/>
              </w:rPr>
              <w:t>Геометрический смысл производно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40473F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FA259C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0A238F5D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4F9EBC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896339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3 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B03BC6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F2125F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B76828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7D8F7E88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3FAB8B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A4B548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CB776E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 2 по теме «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Производная и ее геометрический смысл</w:t>
            </w: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»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B17C7E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01DD31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73B06E1A" w14:textId="77777777" w:rsidTr="007B0FAE">
        <w:tc>
          <w:tcPr>
            <w:tcW w:w="106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F63087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C3566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Применений производной к исследованию функций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 (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>ч)</w:t>
            </w:r>
          </w:p>
        </w:tc>
      </w:tr>
      <w:tr w:rsidR="00C833E7" w:rsidRPr="00C35662" w14:paraId="6A0F2219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7CCB16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7-2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87FDB6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- 2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1CE61E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растание и убывание функции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B4CCD0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221F14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62A5C363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9BFF22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9-3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97A454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- 5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87F05A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35F4">
              <w:rPr>
                <w:rFonts w:ascii="Times New Roman" w:hAnsi="Times New Roman"/>
                <w:sz w:val="24"/>
                <w:szCs w:val="24"/>
              </w:rPr>
              <w:t>Экстремумы функц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1C6B42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4BB684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76359A6D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459A37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2-3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39DD03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 - 8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E09C4B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35F4">
              <w:rPr>
                <w:rFonts w:ascii="Times New Roman" w:hAnsi="Times New Roman"/>
                <w:sz w:val="24"/>
                <w:szCs w:val="24"/>
              </w:rPr>
              <w:t>Применение производной к построению графиков функц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D8F223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CE238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4C21C844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724422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5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 3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C7BA2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 - 11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0FC0EE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35F4">
              <w:rPr>
                <w:rFonts w:ascii="Times New Roman" w:hAnsi="Times New Roman"/>
                <w:sz w:val="24"/>
                <w:szCs w:val="24"/>
              </w:rPr>
              <w:t>Наибольшее и наименьшее значения функци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694FF4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2D0B93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2F9A1CE0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0CA594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 - 3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39068A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 - 13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BCCBED" w14:textId="77777777" w:rsidR="00C833E7" w:rsidRPr="003C35F4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35F4">
              <w:rPr>
                <w:rFonts w:ascii="Times New Roman" w:hAnsi="Times New Roman"/>
                <w:sz w:val="24"/>
                <w:szCs w:val="24"/>
              </w:rPr>
              <w:t>Выпуклость графика функции, точки перегиба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E81D3D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67457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2F530E8E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528D19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 - 4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FBDC1C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 - 15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380AD1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>Решение задач по теме «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Применение производной к исследованию функций</w:t>
            </w: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>» (урок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и</w:t>
            </w: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 xml:space="preserve"> обобщения и систематизации знаний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03DC4D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2750C8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6D435E43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227D8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9F3D2B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FA8133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 3 по теме «</w:t>
            </w:r>
            <w:r w:rsidRPr="003C35F4">
              <w:rPr>
                <w:rFonts w:ascii="Times New Roman" w:hAnsi="Times New Roman"/>
                <w:b/>
                <w:iCs/>
                <w:sz w:val="24"/>
                <w:szCs w:val="24"/>
              </w:rPr>
              <w:t>Применений производной к исследованию функций</w:t>
            </w: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»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3B4EA1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444CCF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067DB3DD" w14:textId="77777777" w:rsidTr="007B0FAE">
        <w:trPr>
          <w:trHeight w:val="355"/>
        </w:trPr>
        <w:tc>
          <w:tcPr>
            <w:tcW w:w="106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8431F7" w14:textId="77777777" w:rsidR="00C833E7" w:rsidRPr="00D97449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744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Глав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X</w:t>
            </w:r>
            <w:r w:rsidRPr="00D9744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Интеграл</w:t>
            </w:r>
            <w:r w:rsidRPr="00D9744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(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  <w:r w:rsidRPr="00D97449">
              <w:rPr>
                <w:rFonts w:ascii="Times New Roman" w:hAnsi="Times New Roman"/>
                <w:b/>
                <w:bCs/>
                <w:sz w:val="24"/>
                <w:szCs w:val="24"/>
              </w:rPr>
              <w:t>ч)</w:t>
            </w:r>
          </w:p>
        </w:tc>
      </w:tr>
      <w:tr w:rsidR="00C833E7" w:rsidRPr="00C35662" w14:paraId="7C9663CD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69E4AD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 - 4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768DF3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- 2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307999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ервообразная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B59FA5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BA7E91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61EFE106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7FBB97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 - 4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4C5D1C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- 5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9CB911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7449">
              <w:rPr>
                <w:rFonts w:ascii="Times New Roman" w:hAnsi="Times New Roman"/>
                <w:sz w:val="24"/>
                <w:szCs w:val="24"/>
              </w:rPr>
              <w:t>Правила нахождения первообразно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747600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DFBA03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114C31F7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989E83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8 - 5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5E0AE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 - 8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894BED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7449">
              <w:rPr>
                <w:rFonts w:ascii="Times New Roman" w:hAnsi="Times New Roman"/>
                <w:sz w:val="24"/>
                <w:szCs w:val="24"/>
              </w:rPr>
              <w:t>Площадь криволинейной трапеции и интеграл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329F55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1770B9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19803134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25928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 - 5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72BE3A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 - 10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F87C9B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7449">
              <w:rPr>
                <w:rFonts w:ascii="Times New Roman" w:hAnsi="Times New Roman"/>
                <w:sz w:val="24"/>
                <w:szCs w:val="24"/>
              </w:rPr>
              <w:t>Вычисление интегралов. Вычисление площадей с помощью интегралов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D10F5E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474073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289CF99C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EC5EEC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 - 5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026511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 - 12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EC1524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7449">
              <w:rPr>
                <w:rFonts w:ascii="Times New Roman" w:hAnsi="Times New Roman"/>
                <w:sz w:val="24"/>
                <w:szCs w:val="24"/>
              </w:rPr>
              <w:t>Уроки обобщения, систематизации знаний и коррекции знан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F3E95B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C3BC0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08C4F9E6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20ACBE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8FAB0B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1C3C6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4 по теме «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Интеграл</w:t>
            </w: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»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E069A7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422CFE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0F90D5C8" w14:textId="77777777" w:rsidTr="007B0FAE">
        <w:tc>
          <w:tcPr>
            <w:tcW w:w="106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B39612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>Глава</w:t>
            </w:r>
            <w:r w:rsidRPr="00DE682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XI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омбинаторика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0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>ч)</w:t>
            </w:r>
          </w:p>
        </w:tc>
      </w:tr>
      <w:tr w:rsidR="00C833E7" w:rsidRPr="00C35662" w14:paraId="36EA064B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6617B2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A7F0C9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1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CD4928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вило произведения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7C39DB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C4547C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48BE1E3B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003ECA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75B987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2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5B4A55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естановк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3F73FF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51E4AB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2BEC62E2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9A9A6B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58 - 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22E4AC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3 - 4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AB603F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мещени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98087B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8A4E58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749E59DD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A3492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6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 6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DF8EEC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5 - 6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7AAAF6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DE682F">
              <w:rPr>
                <w:rFonts w:ascii="Times New Roman" w:hAnsi="Times New Roman"/>
                <w:sz w:val="24"/>
                <w:szCs w:val="24"/>
              </w:rPr>
              <w:t>Сочетания и их свойств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FD4DD2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9F62CE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3AACB8E9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EA7C1A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6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 6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7E55C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7 - 8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6D443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ином Ньютон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D9E003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73AC7A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10B32B49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3E8E66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6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E9AB08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9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5332CA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DE682F">
              <w:rPr>
                <w:rFonts w:ascii="Times New Roman" w:hAnsi="Times New Roman"/>
                <w:sz w:val="24"/>
                <w:szCs w:val="24"/>
              </w:rPr>
              <w:t>Уроки обобщения, систематизации знаний и коррекции знан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D043F9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CCAA6E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0B3B136D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90438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B2167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BD4F53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5</w:t>
            </w: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по теме «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Комбинаторика</w:t>
            </w: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»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98F401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D57D78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626017C9" w14:textId="77777777" w:rsidTr="007B0FAE">
        <w:tc>
          <w:tcPr>
            <w:tcW w:w="106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65043A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Глав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XI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I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. </w:t>
            </w:r>
            <w:r w:rsidRPr="00EB77F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Элементы теории вероятностей.  Статистика 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>(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>ч)</w:t>
            </w:r>
          </w:p>
        </w:tc>
      </w:tr>
      <w:tr w:rsidR="00C833E7" w:rsidRPr="00C35662" w14:paraId="48ACB32F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7D577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90EA63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CAB5B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B77FC">
              <w:rPr>
                <w:rFonts w:ascii="Times New Roman" w:hAnsi="Times New Roman"/>
                <w:sz w:val="24"/>
                <w:szCs w:val="24"/>
              </w:rPr>
              <w:t>Событие. Комбинация событий. Противоположное событие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6C8A1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0BAB0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5116C560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63002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095EC4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853814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B77FC">
              <w:rPr>
                <w:rFonts w:ascii="Times New Roman" w:hAnsi="Times New Roman"/>
                <w:sz w:val="24"/>
                <w:szCs w:val="24"/>
              </w:rPr>
              <w:t>Вероятность событи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C53DEB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5345F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0562EE36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9EDBCD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335D7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15685F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вероятносте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51FAAC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0A837B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2C98DA9B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595001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 - 7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5F0DA7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 - 5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9BB0F6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B77FC">
              <w:rPr>
                <w:rFonts w:ascii="Times New Roman" w:hAnsi="Times New Roman"/>
                <w:sz w:val="24"/>
                <w:szCs w:val="24"/>
              </w:rPr>
              <w:t>Независимые события. Умножение вероятностей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E0996C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6A85B8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395CCA3C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074253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85812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A7965D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истическая вероятность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402FDF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795FCB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571FD613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73152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BBE23D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E33AFE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учайные величины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5AED6D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534F8E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5A3D2A7D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64686C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06E90D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276E43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Центральные тенденци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BDF8AD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F9D3C0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02878FB1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93F10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925770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3118A9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EB77FC">
              <w:rPr>
                <w:rFonts w:ascii="Times New Roman" w:hAnsi="Times New Roman"/>
                <w:sz w:val="24"/>
                <w:szCs w:val="24"/>
              </w:rPr>
              <w:t>Меры разброс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8BF559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501022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1034152E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A03AA4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F6680C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23CE6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B77FC">
              <w:rPr>
                <w:rFonts w:ascii="Times New Roman" w:hAnsi="Times New Roman"/>
                <w:sz w:val="24"/>
                <w:szCs w:val="24"/>
              </w:rPr>
              <w:t>Уроки обобщения, систематизации знаний и коррекции знан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E7014B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298DDB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6A0660A5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1D3AB0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613586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4F295F" w14:textId="77777777" w:rsidR="00C833E7" w:rsidRPr="00EB77FC" w:rsidRDefault="00C833E7" w:rsidP="007B0FAE">
            <w:pPr>
              <w:spacing w:line="276" w:lineRule="auto"/>
              <w:rPr>
                <w:rFonts w:ascii="Times New Roman" w:hAnsi="Times New Roman"/>
                <w:b/>
                <w:bCs/>
                <w:sz w:val="24"/>
                <w:szCs w:val="24"/>
                <w:highlight w:val="yellow"/>
              </w:rPr>
            </w:pPr>
            <w:r w:rsidRPr="00EB77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6 по теме «Элементы теории вероятности. Статистика»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F31D97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C32244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217B9AB3" w14:textId="77777777" w:rsidTr="007B0FAE">
        <w:tc>
          <w:tcPr>
            <w:tcW w:w="106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B680E5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Итоговое повторение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6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>ч).</w:t>
            </w:r>
          </w:p>
        </w:tc>
      </w:tr>
      <w:tr w:rsidR="00C833E7" w:rsidRPr="00C35662" w14:paraId="57599A5B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A7FC6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 - 7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3491FE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- 2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D1868E" w14:textId="77777777" w:rsidR="00C833E7" w:rsidRDefault="00C833E7" w:rsidP="007B0FAE">
            <w:pPr>
              <w:spacing w:line="276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Функции и свойства функц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23C1CA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CE31CE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716DD0C4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836BD4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 - 8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CC6488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- 7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977F1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ешение показательных, логарифмических, тригонометрических, иррациональных уравнен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BB3DC7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3DE457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0C364697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EF660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 - 8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6E8E6E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 - 10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5AC55D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ешение задач прикладного характер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524B7C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26D7EC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1D9F6FE4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3EB7C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 - 8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1CBACA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 - 13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369007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ешение текстовых задач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4042AC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4A8A10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38E4DEE7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943CC6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 - 9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EC1B39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 - 15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D2263" w14:textId="77777777" w:rsidR="00C833E7" w:rsidRDefault="00C833E7" w:rsidP="007B0FAE">
            <w:pPr>
              <w:spacing w:line="276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ешение задач на сплавы, смес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7D1126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07A8D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5621CE2B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48107F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ADA40A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7AED8D" w14:textId="77777777" w:rsidR="00C833E7" w:rsidRDefault="00C833E7" w:rsidP="007B0FAE">
            <w:pPr>
              <w:spacing w:line="276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Проверочная работ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F7EC80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8BFC6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51B7A2EF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EF2D26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 - 9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4005F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 - 19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AEEFC4" w14:textId="77777777" w:rsidR="00C833E7" w:rsidRDefault="00C833E7" w:rsidP="007B0FAE">
            <w:pPr>
              <w:spacing w:line="276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Применение производной к исследованию функц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30EEF9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4C85D9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7E1355C8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F28125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 - 9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512582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 - 22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18C77E" w14:textId="77777777" w:rsidR="00C833E7" w:rsidRDefault="00C833E7" w:rsidP="007B0FAE">
            <w:pPr>
              <w:spacing w:line="276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ешение задач на комбинаторику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A9E964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6B7924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3DC935A1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CED596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 - 10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E4C61E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 - 25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913294" w14:textId="77777777" w:rsidR="00C833E7" w:rsidRPr="009D2BD9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 w:rsidRPr="009D2BD9">
              <w:rPr>
                <w:rFonts w:ascii="Times New Roman" w:hAnsi="Times New Roman"/>
                <w:sz w:val="24"/>
                <w:szCs w:val="24"/>
              </w:rPr>
              <w:t xml:space="preserve">нтеграл и вычисление площади криволинейной </w:t>
            </w:r>
          </w:p>
          <w:p w14:paraId="534E551F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D2BD9">
              <w:rPr>
                <w:rFonts w:ascii="Times New Roman" w:hAnsi="Times New Roman"/>
                <w:sz w:val="24"/>
                <w:szCs w:val="24"/>
              </w:rPr>
              <w:t>трапеции с помощью интегралов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245BC0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E0DE9F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14:paraId="224B64B5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1B4058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806E87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CDC93" w14:textId="77777777"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46E1B2" w14:textId="77777777"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4D51E4" w14:textId="77777777"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163352B" w14:textId="77777777" w:rsidR="00C833E7" w:rsidRPr="00C35662" w:rsidRDefault="00C833E7" w:rsidP="00C833E7">
      <w:pPr>
        <w:rPr>
          <w:rFonts w:ascii="Times New Roman" w:hAnsi="Times New Roman" w:cs="Times New Roman"/>
          <w:sz w:val="24"/>
          <w:szCs w:val="24"/>
        </w:rPr>
      </w:pPr>
    </w:p>
    <w:p w14:paraId="15FB7C0E" w14:textId="77777777" w:rsidR="00C833E7" w:rsidRPr="00C35662" w:rsidRDefault="00C833E7" w:rsidP="00C833E7">
      <w:pPr>
        <w:rPr>
          <w:rFonts w:ascii="Times New Roman" w:hAnsi="Times New Roman" w:cs="Times New Roman"/>
          <w:sz w:val="24"/>
          <w:szCs w:val="24"/>
        </w:rPr>
      </w:pPr>
    </w:p>
    <w:p w14:paraId="6BD2D8DC" w14:textId="77777777" w:rsidR="00C833E7" w:rsidRDefault="00C833E7" w:rsidP="00C833E7"/>
    <w:p w14:paraId="762F9A16" w14:textId="77777777" w:rsidR="00C833E7" w:rsidRDefault="00C833E7" w:rsidP="00AD2EC9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14:paraId="12AE3FED" w14:textId="77777777" w:rsidR="00C833E7" w:rsidRPr="00F36BC8" w:rsidRDefault="00C833E7" w:rsidP="00C833E7">
      <w:pPr>
        <w:jc w:val="center"/>
        <w:rPr>
          <w:rFonts w:ascii="Times New Roman" w:hAnsi="Times New Roman" w:cs="Times New Roman"/>
          <w:sz w:val="24"/>
          <w:szCs w:val="24"/>
        </w:rPr>
      </w:pPr>
      <w:r w:rsidRPr="00F36BC8">
        <w:rPr>
          <w:rFonts w:ascii="Times New Roman" w:hAnsi="Times New Roman" w:cs="Times New Roman"/>
          <w:sz w:val="24"/>
          <w:szCs w:val="24"/>
        </w:rPr>
        <w:lastRenderedPageBreak/>
        <w:t>Тематическое планирование</w:t>
      </w:r>
    </w:p>
    <w:p w14:paraId="41D712A2" w14:textId="77777777" w:rsidR="00C833E7" w:rsidRPr="00F36BC8" w:rsidRDefault="00C833E7" w:rsidP="00C833E7">
      <w:pPr>
        <w:jc w:val="center"/>
        <w:rPr>
          <w:rFonts w:ascii="Times New Roman" w:hAnsi="Times New Roman" w:cs="Times New Roman"/>
          <w:sz w:val="24"/>
          <w:szCs w:val="24"/>
        </w:rPr>
      </w:pPr>
      <w:r w:rsidRPr="00F36BC8">
        <w:rPr>
          <w:rFonts w:ascii="Times New Roman" w:hAnsi="Times New Roman" w:cs="Times New Roman"/>
          <w:sz w:val="24"/>
          <w:szCs w:val="24"/>
        </w:rPr>
        <w:t>по геометрии, 1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F36BC8">
        <w:rPr>
          <w:rFonts w:ascii="Times New Roman" w:hAnsi="Times New Roman" w:cs="Times New Roman"/>
          <w:sz w:val="24"/>
          <w:szCs w:val="24"/>
        </w:rPr>
        <w:t xml:space="preserve"> класс</w:t>
      </w:r>
    </w:p>
    <w:p w14:paraId="72F298C8" w14:textId="77777777" w:rsidR="00C833E7" w:rsidRPr="00F36BC8" w:rsidRDefault="00C833E7" w:rsidP="00C833E7">
      <w:pPr>
        <w:jc w:val="center"/>
        <w:rPr>
          <w:rFonts w:ascii="Times New Roman" w:hAnsi="Times New Roman" w:cs="Times New Roman"/>
          <w:sz w:val="24"/>
          <w:szCs w:val="24"/>
        </w:rPr>
      </w:pPr>
      <w:r w:rsidRPr="00F36BC8">
        <w:rPr>
          <w:rFonts w:ascii="Times New Roman" w:hAnsi="Times New Roman" w:cs="Times New Roman"/>
          <w:sz w:val="24"/>
          <w:szCs w:val="24"/>
        </w:rPr>
        <w:t>(2 часа в неделю/всего 68 часов за учебный год,</w:t>
      </w:r>
    </w:p>
    <w:p w14:paraId="5FDC18E1" w14:textId="77777777" w:rsidR="00C833E7" w:rsidRPr="00F36BC8" w:rsidRDefault="00C833E7" w:rsidP="00C833E7">
      <w:pPr>
        <w:jc w:val="center"/>
        <w:rPr>
          <w:rFonts w:ascii="Times New Roman" w:hAnsi="Times New Roman" w:cs="Times New Roman"/>
          <w:sz w:val="24"/>
          <w:szCs w:val="24"/>
        </w:rPr>
      </w:pPr>
      <w:r w:rsidRPr="00F36BC8">
        <w:rPr>
          <w:rFonts w:ascii="Times New Roman" w:hAnsi="Times New Roman" w:cs="Times New Roman"/>
          <w:sz w:val="24"/>
          <w:szCs w:val="24"/>
        </w:rPr>
        <w:t>учебник –Л.С.Атанасян и др., геометрия, 10-11 класс,</w:t>
      </w:r>
    </w:p>
    <w:p w14:paraId="19B3630E" w14:textId="77777777" w:rsidR="00C833E7" w:rsidRPr="00F36BC8" w:rsidRDefault="00C833E7" w:rsidP="00C833E7">
      <w:pPr>
        <w:jc w:val="center"/>
        <w:rPr>
          <w:rFonts w:ascii="Times New Roman" w:hAnsi="Times New Roman" w:cs="Times New Roman"/>
          <w:sz w:val="24"/>
          <w:szCs w:val="24"/>
        </w:rPr>
      </w:pPr>
      <w:r w:rsidRPr="00F36BC8">
        <w:rPr>
          <w:rFonts w:ascii="Times New Roman" w:hAnsi="Times New Roman" w:cs="Times New Roman"/>
          <w:sz w:val="24"/>
          <w:szCs w:val="24"/>
        </w:rPr>
        <w:t>Просвещение, 20</w:t>
      </w:r>
      <w:r>
        <w:rPr>
          <w:rFonts w:ascii="Times New Roman" w:hAnsi="Times New Roman" w:cs="Times New Roman"/>
          <w:sz w:val="24"/>
          <w:szCs w:val="24"/>
        </w:rPr>
        <w:t>19</w:t>
      </w:r>
      <w:r w:rsidRPr="00F36BC8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a5"/>
        <w:tblW w:w="0" w:type="auto"/>
        <w:tblInd w:w="-459" w:type="dxa"/>
        <w:tblLook w:val="04A0" w:firstRow="1" w:lastRow="0" w:firstColumn="1" w:lastColumn="0" w:noHBand="0" w:noVBand="1"/>
      </w:tblPr>
      <w:tblGrid>
        <w:gridCol w:w="961"/>
        <w:gridCol w:w="986"/>
        <w:gridCol w:w="5309"/>
        <w:gridCol w:w="1419"/>
        <w:gridCol w:w="1071"/>
      </w:tblGrid>
      <w:tr w:rsidR="00C833E7" w:rsidRPr="00F36BC8" w14:paraId="1FDC38E8" w14:textId="77777777" w:rsidTr="007B0FAE">
        <w:tc>
          <w:tcPr>
            <w:tcW w:w="100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EBD878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Раздел (глава) (кол-во часов)</w:t>
            </w:r>
          </w:p>
        </w:tc>
      </w:tr>
      <w:tr w:rsidR="00C833E7" w:rsidRPr="00F36BC8" w14:paraId="1AA0B3A9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FD06E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6BF5FB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№ п/п</w:t>
            </w:r>
          </w:p>
          <w:p w14:paraId="10C89F37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(глава, раздел и т.п.)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90AC36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Тема урок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2B8C66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B61DC4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Дата</w:t>
            </w:r>
          </w:p>
        </w:tc>
      </w:tr>
      <w:tr w:rsidR="00C833E7" w:rsidRPr="00F36BC8" w14:paraId="35B49B81" w14:textId="77777777" w:rsidTr="007B0FAE">
        <w:tc>
          <w:tcPr>
            <w:tcW w:w="100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190A80" w14:textId="77777777" w:rsidR="00C833E7" w:rsidRPr="007C27AB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C27AB">
              <w:rPr>
                <w:rFonts w:ascii="Times New Roman" w:hAnsi="Times New Roman"/>
                <w:b/>
                <w:bCs/>
                <w:sz w:val="24"/>
                <w:szCs w:val="24"/>
              </w:rPr>
              <w:t>Глава V. Метод координат в пространстве.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(13 ч)</w:t>
            </w:r>
          </w:p>
        </w:tc>
      </w:tr>
      <w:tr w:rsidR="00C833E7" w:rsidRPr="00F36BC8" w14:paraId="5956CC1A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BE76E2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39FD4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777F39" w14:textId="77777777" w:rsidR="00C833E7" w:rsidRPr="00C0080B" w:rsidRDefault="00C833E7" w:rsidP="007B0FAE">
            <w:pPr>
              <w:spacing w:after="150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0080B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 1. Координаты точки и координаты вектора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58AD89" w14:textId="77777777" w:rsidR="00C833E7" w:rsidRPr="00C0080B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080B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06361E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48E2588F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E0EBEA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C7747B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C71EA" w14:textId="77777777" w:rsidR="00C833E7" w:rsidRPr="007C27AB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рямоугольная система координат в пространстве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3B190A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3C785D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4491BE2E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6C3872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 - 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BE46BB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 - 3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C3B32" w14:textId="77777777" w:rsidR="00C833E7" w:rsidRPr="007C27AB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Координаты вектор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6796AD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0C3673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4381C887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39D3D6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808C84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9B5A47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C27A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вязь между координатами векторов и координатами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7C27A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точек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E323B7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DE2015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4F36B284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F6C978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- 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9BE60B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- 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D531F3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C27A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ростейшие задачи в координатах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A1E15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90C732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3FC24DBF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6B4B46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35D53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900907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2</w:t>
            </w: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C0080B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Скалярное произведение векторов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B728A6" w14:textId="77777777" w:rsidR="00C833E7" w:rsidRPr="00C0080B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080B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9F3508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5D32CFE5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2D6A10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 - 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A9AD7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 - 8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22F854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C0080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Угол между векторами. Скалярное произведение векто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ов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9DA0A1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2832D4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7FFD7556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5E7F27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40B16B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E31CD4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C0080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Вычисление углов между прямыми и плоскостями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5D6E2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16070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78C30AFB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8B5D7A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8DE744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EDDC4C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ешение задач по теме «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калярное произведение векторов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8F2C1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F590DB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58889446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892ED3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D6475E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7CBE96" w14:textId="77777777" w:rsidR="00C833E7" w:rsidRPr="00C0080B" w:rsidRDefault="00C833E7" w:rsidP="007B0FAE">
            <w:pPr>
              <w:spacing w:after="150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0080B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 3. Движения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A84761" w14:textId="77777777" w:rsidR="00C833E7" w:rsidRPr="00C0080B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080B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C70145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3BE1311B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AD23F7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4968BD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3E25E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C0080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Центральная симметрия. Осевая симметрия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500377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A1EBD6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0B66E3BE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25B3C6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6E8580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45FC9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C0080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Зеркальная симметрия. Параллельный перенос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DB6527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47FC8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3D1D4D0B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3B9976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7B0880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01FF07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1 по теме «</w:t>
            </w:r>
            <w:r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оординаты точки и вектора. Скалярное произведение векторов</w:t>
            </w: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»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A171EF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9C8EC1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25149336" w14:textId="77777777" w:rsidTr="007B0FAE">
        <w:tc>
          <w:tcPr>
            <w:tcW w:w="100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16B0D" w14:textId="77777777" w:rsidR="00C833E7" w:rsidRPr="00C0080B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bookmarkStart w:id="4" w:name="_Hlk81079724"/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 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V</w:t>
            </w: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I. </w:t>
            </w:r>
            <w:r w:rsidRPr="00C0080B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Цилиндр, конус и шар. (17 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ч</w:t>
            </w:r>
            <w:r w:rsidRPr="00C0080B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)</w:t>
            </w:r>
          </w:p>
        </w:tc>
      </w:tr>
      <w:bookmarkEnd w:id="4"/>
      <w:tr w:rsidR="00C833E7" w:rsidRPr="00F36BC8" w14:paraId="36B4D71C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604F04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C4227A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6B4384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1 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Цилиндр 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9E457" w14:textId="77777777" w:rsidR="00C833E7" w:rsidRPr="00FE4805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4805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8998BA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5DBD7549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AD2835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EC6DB1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39037B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E4805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нятие цилиндр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4759E7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50D30D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19EB549B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494A02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A91C6C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B43213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лощадь поверхности цилиндр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F1F0C0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ADB450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6A77EDC8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19753A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 - 1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B337BF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- 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6E4FA9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ешение задач по теме «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Цилиндр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F2E5DA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8C5C5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770FBCFE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E9FBFB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749C5B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9F3689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2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 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Конус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FBF9B0" w14:textId="77777777" w:rsidR="00C833E7" w:rsidRPr="00FE4805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4805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A6BF8F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02BD6C79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259C8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CB0AB8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673679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нятие конус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A17CBA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3AAAF6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5014827D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F70DE9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D8714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93D62C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лощадь поверхности конус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C0988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56A56A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438FED96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DECAFB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DC34C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9F25B" w14:textId="77777777" w:rsidR="00C833E7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Усеченный конус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336C4B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CE4DEA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7A472C83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9A7CB2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 - 2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AE6D0A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 - 9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99F133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Решение задач 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 теме: «Конус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C6FFD4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513ABC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21DDAC6B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83A536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65D9C4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60032D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3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 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Сфер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66C06B" w14:textId="77777777" w:rsidR="00C833E7" w:rsidRPr="00FE4805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4805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F0B85E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4195E71D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C362C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2723C1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380ED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фера и шар. Площадь поверхности сферы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C5C776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81B8A9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15DD60CC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D01476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ADACEF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D04443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Взаимное расположение сферы и плоскости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D78680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4F8CE7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66627110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D734A5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0B832C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B3F1AD" w14:textId="77777777" w:rsidR="00C833E7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E4805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Касательная плоскость к сфере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4B204A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227155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7C471CF3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9872F0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7E5242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66520" w14:textId="77777777" w:rsidR="00C833E7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E4805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Площадь сферы. Взаимное расположение сферы и прямой* 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024A79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EFF998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43321CA9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2E8339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6CFFBE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9BF44A" w14:textId="77777777" w:rsidR="00C833E7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E4805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фера, вписанная в цилиндрическую поверхность*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F793AD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E910B0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0376B6FE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824872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 - 2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224170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 - 1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3541A0" w14:textId="77777777" w:rsidR="00C833E7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E4805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ешение задач на многогранники, цилиндр, конус и шар. Повторение вопросов теории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236C17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F6ADCF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554EEF43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56EB1D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86A442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584109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</w:t>
            </w:r>
            <w:r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2</w:t>
            </w: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 xml:space="preserve"> по теме «</w:t>
            </w:r>
            <w:r w:rsidRPr="00BB540F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Цилиндр, конус и шар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C3AD91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E66F76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6BC8A473" w14:textId="77777777" w:rsidTr="007B0FAE">
        <w:tc>
          <w:tcPr>
            <w:tcW w:w="100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3DBEAC" w14:textId="77777777" w:rsidR="00C833E7" w:rsidRPr="00BB540F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540F">
              <w:rPr>
                <w:rFonts w:ascii="Times New Roman" w:hAnsi="Times New Roman"/>
                <w:b/>
                <w:bCs/>
                <w:sz w:val="24"/>
                <w:szCs w:val="24"/>
              </w:rPr>
              <w:t>Глава VII. Объемы тел. (24 ч)</w:t>
            </w:r>
          </w:p>
        </w:tc>
      </w:tr>
      <w:tr w:rsidR="00C833E7" w:rsidRPr="00F36BC8" w14:paraId="4847C9DC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59B310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3713DB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015E05" w14:textId="77777777" w:rsidR="00C833E7" w:rsidRPr="00BB540F" w:rsidRDefault="00C833E7" w:rsidP="007B0FAE">
            <w:pPr>
              <w:spacing w:after="150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BB540F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§1 Объем прямоугольного параллелепипеда. 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80DF20" w14:textId="77777777" w:rsidR="00C833E7" w:rsidRPr="00BB540F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540F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FCAB64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4D16E3F3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17CF0C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6EB5D4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42883E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B540F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нятие объема. Объем прямоугольного параллелепипед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7180AC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6231A2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1B0C76E3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3C1CA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E1410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746DB3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B540F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ъем прямой призмы, основанием которой является прямоугольный треугольник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14C3D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F67C54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7B771198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39AA2C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422D4D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D0E293" w14:textId="77777777" w:rsidR="00C833E7" w:rsidRPr="00BB540F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90E1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вторение вопросов теории и решение задач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 по теме: «Прямоугольный параллелепипед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1080F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EED53C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7293A6EE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EAFA45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8FDAE5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D5502" w14:textId="77777777" w:rsidR="00C833E7" w:rsidRPr="00190E16" w:rsidRDefault="00C833E7" w:rsidP="007B0FAE">
            <w:pPr>
              <w:spacing w:after="150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190E1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2 Объем прямой призмы и цилиндра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433B6C" w14:textId="77777777" w:rsidR="00C833E7" w:rsidRPr="00190E16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90E16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4B3DEE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32CCF3EA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77F6A4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 - 3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3DC6ED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 - 5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5214E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90E1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Теоремы об объеме прямой призмы и цилиндр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B7172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9C0087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2BDDBEA2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B62CAC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 - 3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CCC6E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 - 8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9B5AE0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90E1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вторение вопросов теории и решение задач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9FEB7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DAD4B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3CCC44A8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E72304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374C4F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775647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§3 </w:t>
            </w:r>
            <w:r w:rsidRPr="00190E1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Объем наклонной призмы, пирамиды и конуса.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35CAFE" w14:textId="77777777" w:rsidR="00C833E7" w:rsidRPr="00190E16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90E16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B94D04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57BEC024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72AF56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D399A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57AE19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90E1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Вычисление объемов тел с помощью определенного интеграл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BED72A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51372E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4598C4C2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DE1C83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F8BBF6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4F9533" w14:textId="77777777" w:rsidR="00C833E7" w:rsidRPr="00190E16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90E1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ъем наклонной призмы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B8E48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2E484E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7A6267D9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11A06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 - 4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101FF6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 - 1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A6FAA9" w14:textId="77777777" w:rsidR="00C833E7" w:rsidRPr="00190E16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ъем пирамиды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EAD426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D99CD5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7B077AA5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6F32F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 - 4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1C1595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 - 1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74E837" w14:textId="77777777" w:rsidR="00C833E7" w:rsidRPr="00190E16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ъем конус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FD862E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18AD2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39BE3439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F8FC68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F36BC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F81459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3169C1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90E1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вторение вопросов теории и решение задач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B2FFA1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05C0B2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05EE9529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E63417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bookmarkStart w:id="5" w:name="_Hlk81082362"/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6937D7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8FF2A6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</w:t>
            </w:r>
            <w:r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3</w:t>
            </w: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 xml:space="preserve"> по теме «</w:t>
            </w:r>
            <w:r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Объемы тел</w:t>
            </w: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5C7EFB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803142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bookmarkEnd w:id="5"/>
      <w:tr w:rsidR="00C833E7" w:rsidRPr="00F36BC8" w14:paraId="14ACFBF9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DCF3C1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FECE2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AF75AA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4 </w:t>
            </w:r>
            <w:r w:rsidRPr="00190E1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Объем шара и площадь сферы.</w:t>
            </w: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41D33F" w14:textId="77777777" w:rsidR="00C833E7" w:rsidRPr="00190E16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90E16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520594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63E1AB31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4B4703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 - 4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F029D7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 - 18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81D83A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ъем шар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50E89C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F883B7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1F141DED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715AFA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9 - 5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C2368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- 20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A7068D" w14:textId="77777777" w:rsidR="00C833E7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ъем шарового сегмента</w:t>
            </w: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, шарового слоя и шарового сектор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B32AC9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7D3983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2C45BCD7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CCBD93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919E40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70BBAB" w14:textId="77777777" w:rsidR="00C833E7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лощадь сферы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DC4E5C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B704F2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0EB83E30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6A4094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 - 5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3C1149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 - 23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6FD4BF" w14:textId="77777777" w:rsidR="00C833E7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ешение задач по теме: «Объем шара и сферы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151D7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ED96A0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5A589097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36648B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BC0FAC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B217E5" w14:textId="77777777" w:rsidR="00C833E7" w:rsidRPr="001D3A38" w:rsidRDefault="00C833E7" w:rsidP="007B0FAE">
            <w:pPr>
              <w:spacing w:after="150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Контрольная работа №4 по теме «Объем шара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4B80EF" w14:textId="77777777" w:rsidR="00C833E7" w:rsidRPr="001D3A3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3A3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9E3B60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7D30BE22" w14:textId="77777777" w:rsidTr="007B0FAE">
        <w:tc>
          <w:tcPr>
            <w:tcW w:w="100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FCBF9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Итоговое повторение курса геометрии (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14</w:t>
            </w: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)</w:t>
            </w:r>
          </w:p>
        </w:tc>
      </w:tr>
      <w:tr w:rsidR="00C833E7" w:rsidRPr="00F36BC8" w14:paraId="0637C650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FB24C6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BE94AD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5A7508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Аксиомы стереометрии и их следствия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. </w:t>
            </w: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араллельность прямых, прямой и плоскости. Скрещивающиеся прямые. Параллельность плоскостей.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4898FC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21D6BC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522A6424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BFA0A3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82622E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FD7E2A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ерпендикулярность прямой и плоскости. Теорема о трех перпендикулярах. Угол между прямой и плоскостью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DDE9F9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65D1B1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7F04C5FD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50A832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516E51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01DF56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Двугранный угол. Перпендикулярность плоскостей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E1ABC6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7BA58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01C5B3E2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2C7D35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 - 5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CC55A9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 - 5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FF1488" w14:textId="77777777" w:rsidR="00C833E7" w:rsidRPr="001D3A3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Многогранники: параллелепипед, призма, пирамида, площади их поверхностей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35A9A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77C4CE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7F67EE4F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29C8D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8C9096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93A048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Векторы в пространстве. Действия над векторами. Скалярное произведение векторов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78E989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A3FE85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1472BFE1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E3D2A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 - 6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ED66D2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 - 8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8E7C14" w14:textId="77777777" w:rsidR="00C833E7" w:rsidRPr="001D3A3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Цилиндр, конус и шар, площади их поверхностей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AD36D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DAD00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4222CA1E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37DD47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 - 6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0ABA9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 - 10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363515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ъемы тел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9F336E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84E3C4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14:paraId="5A2B5F12" w14:textId="77777777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B0BAAA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 - 6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F5D676" w14:textId="77777777"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 - 1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14A60" w14:textId="77777777"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вторение теории и решение задач по всему курсу геометрии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FF3917" w14:textId="77777777"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3DF6A1" w14:textId="77777777"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CEB149F" w14:textId="77777777" w:rsidR="00C833E7" w:rsidRPr="00F36BC8" w:rsidRDefault="00C833E7" w:rsidP="00C833E7">
      <w:pPr>
        <w:rPr>
          <w:rFonts w:ascii="Times New Roman" w:hAnsi="Times New Roman" w:cs="Times New Roman"/>
          <w:sz w:val="24"/>
          <w:szCs w:val="24"/>
        </w:rPr>
      </w:pPr>
    </w:p>
    <w:p w14:paraId="718304DB" w14:textId="77777777" w:rsidR="00C833E7" w:rsidRPr="00F36BC8" w:rsidRDefault="00C833E7" w:rsidP="00C833E7">
      <w:pPr>
        <w:rPr>
          <w:rFonts w:ascii="Times New Roman" w:hAnsi="Times New Roman" w:cs="Times New Roman"/>
          <w:sz w:val="24"/>
          <w:szCs w:val="24"/>
        </w:rPr>
      </w:pPr>
    </w:p>
    <w:p w14:paraId="4A5E3161" w14:textId="77777777" w:rsidR="00C833E7" w:rsidRPr="00F36BC8" w:rsidRDefault="00C833E7" w:rsidP="00C833E7">
      <w:pPr>
        <w:shd w:val="clear" w:color="auto" w:fill="FFFFFF"/>
        <w:spacing w:after="15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14:paraId="1A993EC4" w14:textId="77777777" w:rsidR="00C833E7" w:rsidRPr="00F36BC8" w:rsidRDefault="00C833E7" w:rsidP="00C833E7">
      <w:pPr>
        <w:shd w:val="clear" w:color="auto" w:fill="FFFFFF"/>
        <w:spacing w:after="15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14:paraId="0409A798" w14:textId="77777777" w:rsidR="00C833E7" w:rsidRPr="00F36BC8" w:rsidRDefault="00C833E7" w:rsidP="00C833E7">
      <w:pPr>
        <w:shd w:val="clear" w:color="auto" w:fill="FFFFFF"/>
        <w:spacing w:after="15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14:paraId="016F2327" w14:textId="77777777" w:rsidR="00C833E7" w:rsidRDefault="00C833E7" w:rsidP="00C833E7">
      <w:pPr>
        <w:shd w:val="clear" w:color="auto" w:fill="FFFFFF"/>
        <w:spacing w:after="150" w:line="240" w:lineRule="auto"/>
        <w:jc w:val="center"/>
        <w:rPr>
          <w:rFonts w:ascii="Arial" w:eastAsia="Times New Roman" w:hAnsi="Arial" w:cs="Arial"/>
          <w:b/>
          <w:bCs/>
          <w:color w:val="000000"/>
          <w:sz w:val="21"/>
          <w:szCs w:val="21"/>
          <w:lang w:eastAsia="ru-RU"/>
        </w:rPr>
      </w:pPr>
    </w:p>
    <w:p w14:paraId="1FA433BC" w14:textId="77777777" w:rsidR="00C833E7" w:rsidRDefault="00C833E7" w:rsidP="00C833E7">
      <w:pPr>
        <w:shd w:val="clear" w:color="auto" w:fill="FFFFFF"/>
        <w:spacing w:after="150" w:line="240" w:lineRule="auto"/>
        <w:jc w:val="center"/>
        <w:rPr>
          <w:rFonts w:ascii="Arial" w:eastAsia="Times New Roman" w:hAnsi="Arial" w:cs="Arial"/>
          <w:b/>
          <w:bCs/>
          <w:color w:val="000000"/>
          <w:sz w:val="21"/>
          <w:szCs w:val="21"/>
          <w:lang w:eastAsia="ru-RU"/>
        </w:rPr>
      </w:pPr>
    </w:p>
    <w:p w14:paraId="79617F59" w14:textId="77777777" w:rsidR="00C833E7" w:rsidRDefault="00C833E7" w:rsidP="00C833E7">
      <w:pPr>
        <w:shd w:val="clear" w:color="auto" w:fill="FFFFFF"/>
        <w:spacing w:after="150" w:line="240" w:lineRule="auto"/>
        <w:jc w:val="center"/>
        <w:rPr>
          <w:rFonts w:ascii="Arial" w:eastAsia="Times New Roman" w:hAnsi="Arial" w:cs="Arial"/>
          <w:b/>
          <w:bCs/>
          <w:color w:val="000000"/>
          <w:sz w:val="21"/>
          <w:szCs w:val="21"/>
          <w:lang w:eastAsia="ru-RU"/>
        </w:rPr>
      </w:pPr>
    </w:p>
    <w:p w14:paraId="2C5F6CB0" w14:textId="77777777" w:rsidR="00C833E7" w:rsidRDefault="00C833E7" w:rsidP="00C833E7">
      <w:pPr>
        <w:shd w:val="clear" w:color="auto" w:fill="FFFFFF"/>
        <w:spacing w:after="150" w:line="240" w:lineRule="auto"/>
        <w:jc w:val="center"/>
        <w:rPr>
          <w:rFonts w:ascii="Arial" w:eastAsia="Times New Roman" w:hAnsi="Arial" w:cs="Arial"/>
          <w:b/>
          <w:bCs/>
          <w:color w:val="000000"/>
          <w:sz w:val="21"/>
          <w:szCs w:val="21"/>
          <w:lang w:eastAsia="ru-RU"/>
        </w:rPr>
      </w:pPr>
    </w:p>
    <w:p w14:paraId="63D954A8" w14:textId="77777777" w:rsidR="00C833E7" w:rsidRDefault="00C833E7" w:rsidP="00C833E7">
      <w:pPr>
        <w:shd w:val="clear" w:color="auto" w:fill="FFFFFF"/>
        <w:spacing w:after="150" w:line="240" w:lineRule="auto"/>
        <w:jc w:val="center"/>
        <w:rPr>
          <w:rFonts w:ascii="Arial" w:eastAsia="Times New Roman" w:hAnsi="Arial" w:cs="Arial"/>
          <w:b/>
          <w:bCs/>
          <w:color w:val="000000"/>
          <w:sz w:val="21"/>
          <w:szCs w:val="21"/>
          <w:lang w:eastAsia="ru-RU"/>
        </w:rPr>
      </w:pPr>
    </w:p>
    <w:p w14:paraId="23919E21" w14:textId="77777777" w:rsidR="00C833E7" w:rsidRDefault="00C833E7" w:rsidP="00C833E7">
      <w:pPr>
        <w:shd w:val="clear" w:color="auto" w:fill="FFFFFF"/>
        <w:spacing w:after="150" w:line="240" w:lineRule="auto"/>
        <w:jc w:val="center"/>
        <w:rPr>
          <w:rFonts w:ascii="Arial" w:eastAsia="Times New Roman" w:hAnsi="Arial" w:cs="Arial"/>
          <w:b/>
          <w:bCs/>
          <w:color w:val="000000"/>
          <w:sz w:val="21"/>
          <w:szCs w:val="21"/>
          <w:lang w:eastAsia="ru-RU"/>
        </w:rPr>
      </w:pPr>
    </w:p>
    <w:p w14:paraId="246C1D73" w14:textId="77777777" w:rsidR="00C833E7" w:rsidRDefault="00C833E7" w:rsidP="00C833E7">
      <w:pPr>
        <w:shd w:val="clear" w:color="auto" w:fill="FFFFFF"/>
        <w:spacing w:after="150" w:line="240" w:lineRule="auto"/>
        <w:jc w:val="center"/>
        <w:rPr>
          <w:rFonts w:ascii="Arial" w:eastAsia="Times New Roman" w:hAnsi="Arial" w:cs="Arial"/>
          <w:b/>
          <w:bCs/>
          <w:color w:val="000000"/>
          <w:sz w:val="21"/>
          <w:szCs w:val="21"/>
          <w:lang w:eastAsia="ru-RU"/>
        </w:rPr>
      </w:pPr>
    </w:p>
    <w:p w14:paraId="4389A5E6" w14:textId="77777777" w:rsidR="00C833E7" w:rsidRDefault="00C833E7" w:rsidP="00AD2EC9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sectPr w:rsidR="00C833E7" w:rsidSect="00542DB1">
      <w:pgSz w:w="11906" w:h="16838"/>
      <w:pgMar w:top="851" w:right="1134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9F91726" w14:textId="77777777" w:rsidR="00AD2EC9" w:rsidRDefault="00AD2EC9" w:rsidP="00E66237">
      <w:pPr>
        <w:spacing w:after="0" w:line="240" w:lineRule="auto"/>
      </w:pPr>
      <w:r>
        <w:separator/>
      </w:r>
    </w:p>
  </w:endnote>
  <w:endnote w:type="continuationSeparator" w:id="0">
    <w:p w14:paraId="262C2734" w14:textId="77777777" w:rsidR="00AD2EC9" w:rsidRDefault="00AD2EC9" w:rsidP="00E662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FA8B67A" w14:textId="77777777" w:rsidR="00AD2EC9" w:rsidRDefault="00AD2EC9" w:rsidP="00E66237">
      <w:pPr>
        <w:spacing w:after="0" w:line="240" w:lineRule="auto"/>
      </w:pPr>
      <w:r>
        <w:separator/>
      </w:r>
    </w:p>
  </w:footnote>
  <w:footnote w:type="continuationSeparator" w:id="0">
    <w:p w14:paraId="543B7EAB" w14:textId="77777777" w:rsidR="00AD2EC9" w:rsidRDefault="00AD2EC9" w:rsidP="00E66237">
      <w:pPr>
        <w:spacing w:after="0" w:line="240" w:lineRule="auto"/>
      </w:pPr>
      <w:r>
        <w:continuationSeparator/>
      </w:r>
    </w:p>
  </w:footnote>
  <w:footnote w:id="1">
    <w:p w14:paraId="29CDDA38" w14:textId="77777777" w:rsidR="00AD2EC9" w:rsidRDefault="00AD2EC9" w:rsidP="00E66237">
      <w:pPr>
        <w:pStyle w:val="aa"/>
        <w:spacing w:line="240" w:lineRule="auto"/>
      </w:pPr>
      <w:r>
        <w:rPr>
          <w:rStyle w:val="a9"/>
        </w:rPr>
        <w:footnoteRef/>
      </w:r>
      <w:r>
        <w:t xml:space="preserve"> </w:t>
      </w:r>
      <w:r w:rsidRPr="00EB06C4">
        <w:t>Здесь и далее</w:t>
      </w:r>
      <w:r>
        <w:t>:</w:t>
      </w:r>
      <w:r w:rsidRPr="00EB06C4">
        <w:t xml:space="preserve">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14:paraId="5939525C" w14:textId="77777777" w:rsidR="00AD2EC9" w:rsidRDefault="00AD2EC9" w:rsidP="00E66237">
      <w:pPr>
        <w:pStyle w:val="aa"/>
        <w:spacing w:line="240" w:lineRule="auto"/>
      </w:pPr>
      <w:r>
        <w:rPr>
          <w:rStyle w:val="a9"/>
        </w:rPr>
        <w:footnoteRef/>
      </w:r>
      <w:r>
        <w:t xml:space="preserve"> 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4" w15:restartNumberingAfterBreak="0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 w15:restartNumberingAfterBreak="0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1"/>
  </w:num>
  <w:num w:numId="3">
    <w:abstractNumId w:val="12"/>
  </w:num>
  <w:num w:numId="4">
    <w:abstractNumId w:val="9"/>
  </w:num>
  <w:num w:numId="5">
    <w:abstractNumId w:val="7"/>
  </w:num>
  <w:num w:numId="6">
    <w:abstractNumId w:val="5"/>
    <w:lvlOverride w:ilvl="0">
      <w:startOverride w:val="1"/>
    </w:lvlOverride>
  </w:num>
  <w:num w:numId="7">
    <w:abstractNumId w:val="1"/>
  </w:num>
  <w:num w:numId="8">
    <w:abstractNumId w:val="6"/>
  </w:num>
  <w:num w:numId="9">
    <w:abstractNumId w:val="0"/>
  </w:num>
  <w:num w:numId="10">
    <w:abstractNumId w:val="2"/>
  </w:num>
  <w:num w:numId="11">
    <w:abstractNumId w:val="4"/>
  </w:num>
  <w:num w:numId="12">
    <w:abstractNumId w:val="13"/>
  </w:num>
  <w:num w:numId="13">
    <w:abstractNumId w:val="10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A092E"/>
    <w:rsid w:val="000148C8"/>
    <w:rsid w:val="00021A58"/>
    <w:rsid w:val="00054870"/>
    <w:rsid w:val="00074FE6"/>
    <w:rsid w:val="000E56C8"/>
    <w:rsid w:val="000F77A0"/>
    <w:rsid w:val="001128D8"/>
    <w:rsid w:val="0011530E"/>
    <w:rsid w:val="001614B3"/>
    <w:rsid w:val="001A2E51"/>
    <w:rsid w:val="00295C27"/>
    <w:rsid w:val="002A2A29"/>
    <w:rsid w:val="002F18E9"/>
    <w:rsid w:val="00306593"/>
    <w:rsid w:val="00392DA8"/>
    <w:rsid w:val="00457EDD"/>
    <w:rsid w:val="0050273B"/>
    <w:rsid w:val="0053543B"/>
    <w:rsid w:val="00542DB1"/>
    <w:rsid w:val="005E3A9E"/>
    <w:rsid w:val="005F40B6"/>
    <w:rsid w:val="0064287D"/>
    <w:rsid w:val="00663872"/>
    <w:rsid w:val="00676E23"/>
    <w:rsid w:val="00677ADD"/>
    <w:rsid w:val="006C2534"/>
    <w:rsid w:val="00780D88"/>
    <w:rsid w:val="0085244E"/>
    <w:rsid w:val="008D7749"/>
    <w:rsid w:val="008F0AE4"/>
    <w:rsid w:val="00970F28"/>
    <w:rsid w:val="00A3471E"/>
    <w:rsid w:val="00AB0B8F"/>
    <w:rsid w:val="00AB4D15"/>
    <w:rsid w:val="00AD2EC9"/>
    <w:rsid w:val="00BB4589"/>
    <w:rsid w:val="00BB4693"/>
    <w:rsid w:val="00BE348A"/>
    <w:rsid w:val="00C35662"/>
    <w:rsid w:val="00C833E7"/>
    <w:rsid w:val="00DA11A1"/>
    <w:rsid w:val="00E66237"/>
    <w:rsid w:val="00E82710"/>
    <w:rsid w:val="00EA5AF8"/>
    <w:rsid w:val="00EE5145"/>
    <w:rsid w:val="00F62E2A"/>
    <w:rsid w:val="00F63715"/>
    <w:rsid w:val="00FA092E"/>
    <w:rsid w:val="00FE3A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0198CAC0"/>
  <w15:docId w15:val="{7377EC26-1A8D-48A4-83D6-520E3A8749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970F28"/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FE3AB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1"/>
    <w:next w:val="a1"/>
    <w:link w:val="40"/>
    <w:uiPriority w:val="9"/>
    <w:qFormat/>
    <w:rsid w:val="00E66237"/>
    <w:pPr>
      <w:keepNext/>
      <w:keepLines/>
      <w:suppressAutoHyphens/>
      <w:spacing w:after="0" w:line="360" w:lineRule="auto"/>
      <w:ind w:firstLine="709"/>
      <w:jc w:val="both"/>
      <w:outlineLvl w:val="3"/>
    </w:pPr>
    <w:rPr>
      <w:rFonts w:ascii="Times New Roman" w:eastAsia="Times New Roman" w:hAnsi="Times New Roman" w:cs="Times New Roman"/>
      <w:b/>
      <w:iCs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39"/>
    <w:rsid w:val="00BE348A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1"/>
    <w:link w:val="a7"/>
    <w:uiPriority w:val="99"/>
    <w:semiHidden/>
    <w:unhideWhenUsed/>
    <w:rsid w:val="00677A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677ADD"/>
    <w:rPr>
      <w:rFonts w:ascii="Tahoma" w:hAnsi="Tahoma" w:cs="Tahoma"/>
      <w:sz w:val="16"/>
      <w:szCs w:val="16"/>
    </w:rPr>
  </w:style>
  <w:style w:type="character" w:styleId="a8">
    <w:name w:val="Placeholder Text"/>
    <w:basedOn w:val="a2"/>
    <w:uiPriority w:val="99"/>
    <w:semiHidden/>
    <w:rsid w:val="00AB0B8F"/>
    <w:rPr>
      <w:color w:val="808080"/>
    </w:rPr>
  </w:style>
  <w:style w:type="table" w:customStyle="1" w:styleId="1">
    <w:name w:val="Сетка таблицы1"/>
    <w:basedOn w:val="a3"/>
    <w:next w:val="a5"/>
    <w:uiPriority w:val="59"/>
    <w:rsid w:val="00C35662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40">
    <w:name w:val="Заголовок 4 Знак"/>
    <w:basedOn w:val="a2"/>
    <w:link w:val="4"/>
    <w:uiPriority w:val="9"/>
    <w:rsid w:val="00E66237"/>
    <w:rPr>
      <w:rFonts w:ascii="Times New Roman" w:eastAsia="Times New Roman" w:hAnsi="Times New Roman" w:cs="Times New Roman"/>
      <w:b/>
      <w:iCs/>
      <w:sz w:val="28"/>
    </w:rPr>
  </w:style>
  <w:style w:type="character" w:styleId="a9">
    <w:name w:val="footnote reference"/>
    <w:rsid w:val="00E66237"/>
    <w:rPr>
      <w:rFonts w:cs="Times New Roman"/>
      <w:vertAlign w:val="superscript"/>
    </w:rPr>
  </w:style>
  <w:style w:type="paragraph" w:styleId="aa">
    <w:name w:val="footnote text"/>
    <w:aliases w:val="Знак6,F1"/>
    <w:basedOn w:val="a1"/>
    <w:link w:val="ab"/>
    <w:rsid w:val="00E66237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b">
    <w:name w:val="Текст сноски Знак"/>
    <w:aliases w:val="Знак6 Знак,F1 Знак"/>
    <w:basedOn w:val="a2"/>
    <w:link w:val="aa"/>
    <w:rsid w:val="00E6623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E6623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0">
    <w:name w:val="Перечисление"/>
    <w:link w:val="ac"/>
    <w:uiPriority w:val="99"/>
    <w:qFormat/>
    <w:rsid w:val="00E66237"/>
    <w:pPr>
      <w:numPr>
        <w:numId w:val="1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c">
    <w:name w:val="Перечисление Знак"/>
    <w:link w:val="a0"/>
    <w:uiPriority w:val="99"/>
    <w:rsid w:val="00E66237"/>
    <w:rPr>
      <w:rFonts w:ascii="Times New Roman" w:eastAsia="Calibri" w:hAnsi="Times New Roman" w:cs="Times New Roman"/>
      <w:sz w:val="20"/>
      <w:szCs w:val="20"/>
    </w:rPr>
  </w:style>
  <w:style w:type="paragraph" w:customStyle="1" w:styleId="a">
    <w:name w:val="НОМЕРА"/>
    <w:basedOn w:val="ad"/>
    <w:link w:val="ae"/>
    <w:uiPriority w:val="99"/>
    <w:qFormat/>
    <w:rsid w:val="00E66237"/>
    <w:pPr>
      <w:numPr>
        <w:numId w:val="6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e">
    <w:name w:val="НОМЕРА Знак"/>
    <w:link w:val="a"/>
    <w:uiPriority w:val="99"/>
    <w:rsid w:val="00E66237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3"/>
    <w:uiPriority w:val="62"/>
    <w:semiHidden/>
    <w:unhideWhenUsed/>
    <w:rsid w:val="00E66237"/>
    <w:pPr>
      <w:spacing w:after="0" w:line="240" w:lineRule="auto"/>
    </w:p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paragraph" w:styleId="ad">
    <w:name w:val="Normal (Web)"/>
    <w:basedOn w:val="a1"/>
    <w:uiPriority w:val="99"/>
    <w:semiHidden/>
    <w:unhideWhenUsed/>
    <w:rsid w:val="00E66237"/>
    <w:rPr>
      <w:rFonts w:ascii="Times New Roman" w:hAnsi="Times New Roman" w:cs="Times New Roman"/>
      <w:sz w:val="24"/>
      <w:szCs w:val="24"/>
    </w:rPr>
  </w:style>
  <w:style w:type="character" w:customStyle="1" w:styleId="30">
    <w:name w:val="Заголовок 3 Знак"/>
    <w:basedOn w:val="a2"/>
    <w:link w:val="3"/>
    <w:uiPriority w:val="9"/>
    <w:semiHidden/>
    <w:rsid w:val="00FE3AB4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7509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7</TotalTime>
  <Pages>30</Pages>
  <Words>7163</Words>
  <Characters>40833</Characters>
  <Application>Microsoft Office Word</Application>
  <DocSecurity>0</DocSecurity>
  <Lines>340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Шмелев</dc:creator>
  <cp:keywords/>
  <dc:description/>
  <cp:lastModifiedBy>Olya</cp:lastModifiedBy>
  <cp:revision>31</cp:revision>
  <dcterms:created xsi:type="dcterms:W3CDTF">2020-05-07T09:26:00Z</dcterms:created>
  <dcterms:modified xsi:type="dcterms:W3CDTF">2021-09-18T19:12:00Z</dcterms:modified>
</cp:coreProperties>
</file>